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>
    <v:background id="_x0000_s1025" o:bwmode="white" o:targetscreensize="1024,768">
      <v:fill color2="fill lighten(0)" method="linear sigma" focus="-50%" type="gradient"/>
    </v:background>
  </w:background>
  <w:body>
    <w:p w:rsidR="00B431FF" w:rsidRPr="00B431FF" w:rsidRDefault="00B431FF" w:rsidP="002E37D7">
      <w:pPr>
        <w:spacing w:before="60"/>
        <w:rPr>
          <w:b/>
          <w:bCs/>
          <w:color w:val="FF0000"/>
          <w:sz w:val="40"/>
          <w:szCs w:val="40"/>
          <w:shd w:val="clear" w:color="auto" w:fill="F8FFF2"/>
        </w:rPr>
      </w:pPr>
      <w:bookmarkStart w:id="0" w:name="_GoBack"/>
      <w:bookmarkEnd w:id="0"/>
      <w:r w:rsidRPr="00B431FF">
        <w:rPr>
          <w:b/>
          <w:color w:val="FF0000"/>
          <w:sz w:val="40"/>
          <w:szCs w:val="40"/>
          <w:lang w:val="pt-BR"/>
        </w:rPr>
        <w:t xml:space="preserve">BÀI TẬP TRẮC NGHIỆM </w:t>
      </w:r>
      <w:r w:rsidRPr="00B431FF">
        <w:rPr>
          <w:b/>
          <w:bCs/>
          <w:color w:val="FF0000"/>
          <w:sz w:val="40"/>
          <w:szCs w:val="40"/>
          <w:shd w:val="clear" w:color="auto" w:fill="F8FFF2"/>
        </w:rPr>
        <w:t>CHƯƠNG I : SỰ ĐIỆN LI </w:t>
      </w:r>
    </w:p>
    <w:p w:rsidR="00B431FF" w:rsidRDefault="00B431FF" w:rsidP="002E37D7">
      <w:pPr>
        <w:spacing w:before="60"/>
        <w:rPr>
          <w:b/>
          <w:lang w:val="pt-BR"/>
        </w:rPr>
      </w:pPr>
    </w:p>
    <w:p w:rsidR="00FD4FBE" w:rsidRPr="00374E66" w:rsidRDefault="00FD4FBE" w:rsidP="002E37D7">
      <w:pPr>
        <w:spacing w:before="60"/>
        <w:rPr>
          <w:b/>
          <w:lang w:val="pt-BR"/>
        </w:rPr>
      </w:pPr>
      <w:r w:rsidRPr="000713E8">
        <w:rPr>
          <w:b/>
          <w:highlight w:val="yellow"/>
          <w:lang w:val="pt-BR"/>
        </w:rPr>
        <w:t>I. Sự điện li</w:t>
      </w:r>
    </w:p>
    <w:p w:rsidR="00FD4FBE" w:rsidRPr="00374E66" w:rsidRDefault="00FD4FBE" w:rsidP="002E37D7">
      <w:pPr>
        <w:spacing w:before="60"/>
        <w:rPr>
          <w:b/>
          <w:i/>
          <w:lang w:val="pt-BR"/>
        </w:rPr>
      </w:pPr>
      <w:r w:rsidRPr="00374E66">
        <w:rPr>
          <w:b/>
          <w:i/>
          <w:lang w:val="pt-BR"/>
        </w:rPr>
        <w:t>● Mức độ nhận biết, thông hiểu</w:t>
      </w:r>
    </w:p>
    <w:p w:rsidR="008C0A11" w:rsidRPr="00546565" w:rsidRDefault="008C0A11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axit, bazơ, muối dẫn điện được là do trong dung dịch của chúng có các </w:t>
      </w:r>
    </w:p>
    <w:p w:rsidR="008C0A11" w:rsidRPr="00546565" w:rsidRDefault="008C0A11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ion trái dấu.</w:t>
      </w:r>
      <w:r w:rsidRPr="00546565">
        <w:rPr>
          <w:lang w:val="nl-NL"/>
        </w:rPr>
        <w:t xml:space="preserve">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anion</w:t>
      </w:r>
      <w:r w:rsidR="00A7752F">
        <w:rPr>
          <w:lang w:val="nl-NL"/>
        </w:rPr>
        <w:t xml:space="preserve"> (ion âm).</w:t>
      </w:r>
      <w:r w:rsidR="00A7752F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cation</w:t>
      </w:r>
      <w:r w:rsidR="00A7752F">
        <w:rPr>
          <w:lang w:val="nl-NL"/>
        </w:rPr>
        <w:t xml:space="preserve"> (ion dương)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ất. </w:t>
      </w:r>
    </w:p>
    <w:p w:rsidR="00394179" w:rsidRPr="00546565" w:rsidRDefault="0039417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Nước đóng vai trò gì trong quá trình điện li các chất tan trong nước?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ôi trường điện l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Dung môi không phân cực.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Dung môi phân cực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Tạo liên kết hiđro với các chất tan.</w:t>
      </w:r>
    </w:p>
    <w:p w:rsidR="00814613" w:rsidRPr="00546565" w:rsidRDefault="0081461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phát biểu </w:t>
      </w:r>
      <w:r w:rsidRPr="00546565">
        <w:rPr>
          <w:b/>
          <w:lang w:val="nl-NL"/>
        </w:rPr>
        <w:t>sai</w:t>
      </w:r>
      <w:r w:rsidRPr="00546565">
        <w:rPr>
          <w:lang w:val="nl-NL"/>
        </w:rPr>
        <w:t>:</w:t>
      </w:r>
    </w:p>
    <w:p w:rsidR="00814613" w:rsidRPr="00546565" w:rsidRDefault="00814613" w:rsidP="002E37D7">
      <w:pPr>
        <w:spacing w:before="60"/>
        <w:ind w:left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Chỉ có hợp chất ion mới có thể điện li được trong nước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ất điện li phân li thành ion khi tan vào nước hoặc nóng chảy. </w:t>
      </w:r>
    </w:p>
    <w:p w:rsidR="00814613" w:rsidRPr="00546565" w:rsidRDefault="00814613" w:rsidP="002E37D7">
      <w:pPr>
        <w:spacing w:before="60"/>
        <w:ind w:left="684" w:firstLine="36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Sự điện li của chất điện li yếu là thuận nghịch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ước là dung môi phân cực, có vai trò quan trọng trong quá trình điện li.</w:t>
      </w:r>
    </w:p>
    <w:p w:rsidR="00FD4FBE" w:rsidRPr="00374E66" w:rsidRDefault="006C1B05" w:rsidP="002E37D7">
      <w:pPr>
        <w:spacing w:before="60"/>
        <w:jc w:val="both"/>
        <w:rPr>
          <w:lang w:val="pt-BR"/>
        </w:rPr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4</w:t>
      </w:r>
      <w:r w:rsidR="00FD4FBE" w:rsidRPr="00546565">
        <w:rPr>
          <w:b/>
          <w:lang w:val="nl-NL"/>
        </w:rPr>
        <w:t xml:space="preserve">: </w:t>
      </w:r>
      <w:r w:rsidR="00FD4FBE" w:rsidRPr="00374E66">
        <w:rPr>
          <w:lang w:val="pt-BR"/>
        </w:rPr>
        <w:t xml:space="preserve">Dung dịch nào sau đây có khả năng dẫn điện? </w:t>
      </w:r>
    </w:p>
    <w:p w:rsidR="00FD4FBE" w:rsidRPr="00374E66" w:rsidRDefault="00FD4FBE" w:rsidP="002E37D7">
      <w:pPr>
        <w:spacing w:before="60"/>
        <w:ind w:firstLine="720"/>
        <w:jc w:val="both"/>
        <w:rPr>
          <w:lang w:val="pt-BR"/>
        </w:rPr>
      </w:pPr>
      <w:r w:rsidRPr="00374E66">
        <w:rPr>
          <w:b/>
          <w:lang w:val="pt-BR"/>
        </w:rPr>
        <w:t>A.</w:t>
      </w:r>
      <w:r w:rsidRPr="00374E66">
        <w:rPr>
          <w:lang w:val="pt-BR"/>
        </w:rPr>
        <w:t xml:space="preserve"> Dung dịch đường.           </w:t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b/>
          <w:lang w:val="pt-BR"/>
        </w:rPr>
        <w:t>C.</w:t>
      </w:r>
      <w:r w:rsidRPr="00374E66">
        <w:rPr>
          <w:lang w:val="pt-BR"/>
        </w:rPr>
        <w:t xml:space="preserve"> Dung dịch rượu.</w:t>
      </w:r>
    </w:p>
    <w:p w:rsidR="00FD4FBE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Dung dịch muối ăn.</w:t>
      </w:r>
      <w:r w:rsidRPr="00546565">
        <w:rPr>
          <w:color w:val="0033CC"/>
        </w:rPr>
        <w:t xml:space="preserve">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D.</w:t>
      </w:r>
      <w:r w:rsidRPr="00546565">
        <w:rPr>
          <w:color w:val="0033CC"/>
        </w:rPr>
        <w:t xml:space="preserve"> </w:t>
      </w:r>
      <w:r w:rsidRPr="00546565">
        <w:t>Dung dịch benzen trong ancol.</w:t>
      </w:r>
    </w:p>
    <w:p w:rsidR="000A7D60" w:rsidRPr="000A7D60" w:rsidRDefault="000A7D60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="00DD20CA"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5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Dung dịch 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HCl trong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benzen)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 xml:space="preserve"> trong nước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CH</w:t>
      </w:r>
      <w:r w:rsidRPr="00546565">
        <w:rPr>
          <w:vertAlign w:val="subscript"/>
        </w:rPr>
        <w:t>3</w:t>
      </w:r>
      <w:r w:rsidRPr="00546565">
        <w:t>COONa trong nước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HSO</w:t>
      </w:r>
      <w:r w:rsidRPr="00546565">
        <w:rPr>
          <w:vertAlign w:val="subscript"/>
        </w:rPr>
        <w:t>4</w:t>
      </w:r>
      <w:r w:rsidRPr="00546565">
        <w:t xml:space="preserve"> trong nước.</w:t>
      </w:r>
    </w:p>
    <w:p w:rsidR="004F2DBC" w:rsidRPr="000A7D60" w:rsidRDefault="004F2DB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</w:t>
      </w:r>
      <w:r>
        <w:rPr>
          <w:i/>
        </w:rPr>
        <w:t>6</w:t>
      </w:r>
      <w:r w:rsidRPr="000A7D60">
        <w:rPr>
          <w:i/>
        </w:rPr>
        <w:t>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6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KCl rắn, khan.</w:t>
      </w:r>
      <w:r w:rsidRPr="00546565">
        <w:rPr>
          <w:color w:val="0033CC"/>
        </w:rPr>
        <w:t xml:space="preserve">       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C.</w:t>
      </w:r>
      <w:r w:rsidRPr="00546565">
        <w:rPr>
          <w:color w:val="0033CC"/>
        </w:rPr>
        <w:t xml:space="preserve"> </w:t>
      </w:r>
      <w:r w:rsidRPr="00546565">
        <w:t>CaCl</w:t>
      </w:r>
      <w:r w:rsidRPr="00546565">
        <w:rPr>
          <w:vertAlign w:val="subscript"/>
        </w:rPr>
        <w:t>2</w:t>
      </w:r>
      <w:r w:rsidRPr="00546565">
        <w:t xml:space="preserve"> nóng chảy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NaOH nóng chảy.  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HBr hòa tan trong nước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âu nào sau đây đúng khi nói về sự điện li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Sự điện li là sự hòa tan một chất vào nước thành dung dịch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Sự điện li là sự phân li một chất dưới tác dụng của dòng điện.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Sự điện li là sự phân li một chất thành ion dương và ion âm khi chất đó tan trong nước hay ở trạng thái nóng chảy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Sự điện li thực chất là quá trình oxi hóa</w:t>
      </w:r>
      <w:r w:rsidR="00E5642B">
        <w:rPr>
          <w:lang w:val="nl-NL"/>
        </w:rPr>
        <w:t xml:space="preserve"> -</w:t>
      </w:r>
      <w:r w:rsidRPr="00546565">
        <w:rPr>
          <w:lang w:val="nl-NL"/>
        </w:rPr>
        <w:t xml:space="preserve"> khử.</w:t>
      </w:r>
    </w:p>
    <w:p w:rsidR="0001505D" w:rsidRPr="0001505D" w:rsidRDefault="0001505D" w:rsidP="002E37D7">
      <w:pPr>
        <w:spacing w:before="60"/>
        <w:ind w:firstLine="720"/>
        <w:jc w:val="right"/>
        <w:rPr>
          <w:i/>
          <w:lang w:val="nl-NL"/>
        </w:rPr>
      </w:pPr>
      <w:r w:rsidRPr="0001505D">
        <w:rPr>
          <w:i/>
          <w:lang w:val="nl-NL"/>
        </w:rPr>
        <w:t xml:space="preserve">(Kiểm tra học kì I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1505D">
        <w:rPr>
          <w:i/>
          <w:lang w:val="nl-NL"/>
        </w:rPr>
        <w:t xml:space="preserve">THPT chuyên Hùng Vương </w:t>
      </w:r>
      <w:r w:rsidRPr="00CE7272">
        <w:rPr>
          <w:i/>
          <w:lang w:val="pt-BR"/>
        </w:rPr>
        <w:t>–</w:t>
      </w:r>
      <w:r w:rsidRPr="0001505D">
        <w:rPr>
          <w:i/>
          <w:lang w:val="nl-NL"/>
        </w:rPr>
        <w:t xml:space="preserve"> Phú Thọ, năm 2017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ất nào dưới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phân li ra ion khi hòa tan trong nước?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MgCl</w:t>
      </w:r>
      <w:r w:rsidRPr="00546565">
        <w:rPr>
          <w:vertAlign w:val="subscript"/>
        </w:rPr>
        <w:t>2</w:t>
      </w:r>
      <w:r w:rsidRPr="00546565">
        <w:t>.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</w:rPr>
        <w:t>B.</w:t>
      </w:r>
      <w:r w:rsidRPr="00546565">
        <w:t xml:space="preserve"> HCl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Ba(OH)</w:t>
      </w:r>
      <w:r w:rsidRPr="00546565">
        <w:rPr>
          <w:vertAlign w:val="subscript"/>
        </w:rPr>
        <w:t>2</w:t>
      </w:r>
      <w:r w:rsidRPr="00546565">
        <w:t xml:space="preserve">. </w:t>
      </w:r>
      <w:r w:rsidRPr="00546565">
        <w:rPr>
          <w:color w:val="0033CC"/>
        </w:rPr>
        <w:t xml:space="preserve">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12</w:t>
      </w:r>
      <w:r w:rsidRPr="00546565">
        <w:rPr>
          <w:color w:val="FF0000"/>
        </w:rPr>
        <w:t>O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glucozơ)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aCl</w:t>
      </w:r>
      <w:r w:rsidRPr="00546565">
        <w:rPr>
          <w:vertAlign w:val="subscript"/>
          <w:lang w:val="nl-NL"/>
        </w:rPr>
        <w:t>2</w:t>
      </w:r>
      <w:r w:rsidR="005700AA">
        <w:rPr>
          <w:lang w:val="nl-NL"/>
        </w:rPr>
        <w:t>, H</w:t>
      </w:r>
      <w:r w:rsidR="005700AA">
        <w:rPr>
          <w:vertAlign w:val="subscript"/>
          <w:lang w:val="nl-NL"/>
        </w:rPr>
        <w:t>2</w:t>
      </w:r>
      <w:r w:rsidR="005700AA">
        <w:rPr>
          <w:lang w:val="nl-NL"/>
        </w:rPr>
        <w:t>S</w:t>
      </w:r>
      <w:r w:rsidRPr="00546565">
        <w:rPr>
          <w:lang w:val="nl-NL"/>
        </w:rPr>
        <w:t xml:space="preserve">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Cl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Fe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, NaOH.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OH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Mg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nào dưới dây chỉ gồm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HBr, Na</w:t>
      </w:r>
      <w:r w:rsidRPr="00546565">
        <w:rPr>
          <w:vertAlign w:val="subscript"/>
        </w:rPr>
        <w:t>2</w:t>
      </w:r>
      <w:r w:rsidRPr="00546565">
        <w:t>S, Mg(OH)</w:t>
      </w:r>
      <w:r w:rsidRPr="00546565">
        <w:rPr>
          <w:vertAlign w:val="subscript"/>
        </w:rPr>
        <w:t>2</w:t>
      </w:r>
      <w:r w:rsidRPr="00546565">
        <w:t>, Na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.</w:t>
      </w:r>
      <w:r w:rsidRPr="00546565">
        <w:rPr>
          <w:vertAlign w:val="subscript"/>
        </w:rPr>
        <w:t xml:space="preserve">      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H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KOH,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i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="00A32C44">
        <w:t>, NaOH, NaCl</w:t>
      </w:r>
      <w:r w:rsidRPr="00546565">
        <w:t xml:space="preserve">, HF.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>, KOH, CH</w:t>
      </w:r>
      <w:r w:rsidRPr="00546565">
        <w:rPr>
          <w:vertAlign w:val="subscript"/>
        </w:rPr>
        <w:t>3</w:t>
      </w:r>
      <w:r w:rsidRPr="00546565">
        <w:t>COOH, NaCl.</w:t>
      </w:r>
    </w:p>
    <w:p w:rsidR="002533D2" w:rsidRPr="000A7D60" w:rsidRDefault="002533D2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chất nào dưới đây chỉ gồm những chất điện li mạnh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>A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.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.  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NaCl, K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  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Cl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781F46">
        <w:rPr>
          <w:lang w:val="nl-NL"/>
        </w:rPr>
        <w:t>, HNO</w:t>
      </w:r>
      <w:r w:rsidR="00781F46">
        <w:rPr>
          <w:vertAlign w:val="subscript"/>
          <w:lang w:val="nl-NL"/>
        </w:rPr>
        <w:t>2</w:t>
      </w:r>
      <w:r w:rsidRPr="00546565">
        <w:rPr>
          <w:lang w:val="nl-NL"/>
        </w:rPr>
        <w:t>, Mg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ãy cho biết tập hợp các chất nào s</w:t>
      </w:r>
      <w:r>
        <w:rPr>
          <w:lang w:val="nl-NL"/>
        </w:rPr>
        <w:t>au đây đều là chất điện li mạnh</w:t>
      </w:r>
      <w:r w:rsidRPr="00546565">
        <w:rPr>
          <w:lang w:val="nl-NL"/>
        </w:rPr>
        <w:t>?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Cu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, NaCl, C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5</w:t>
      </w:r>
      <w:r w:rsidRPr="00546565">
        <w:rPr>
          <w:lang w:val="pt-BR"/>
        </w:rPr>
        <w:t>OH, H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C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1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, Na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, NaN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OH, NaCl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lang w:val="pt-BR"/>
        </w:rPr>
        <w:t>, HN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H, NaOH,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Na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vi-VN"/>
        </w:rPr>
        <w:t xml:space="preserve">(Đề thi thử THPT Quốc Gia lần </w:t>
      </w:r>
      <w:r w:rsidRPr="00546565">
        <w:rPr>
          <w:i/>
          <w:lang w:val="pt-BR"/>
        </w:rPr>
        <w:t>2</w:t>
      </w:r>
      <w:r w:rsidRPr="00546565">
        <w:rPr>
          <w:i/>
          <w:lang w:val="vi-VN"/>
        </w:rPr>
        <w:t xml:space="preserve"> – THPT</w:t>
      </w:r>
      <w:r w:rsidRPr="00546565">
        <w:rPr>
          <w:i/>
          <w:lang w:val="pt-BR"/>
        </w:rPr>
        <w:t xml:space="preserve"> chuyên Lê Quy Đôn</w:t>
      </w:r>
      <w:r w:rsidRPr="00546565">
        <w:rPr>
          <w:i/>
          <w:lang w:val="vi-VN"/>
        </w:rPr>
        <w:t>, năm 2016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yếu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ClO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ClO, A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(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axit nitric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</w:rPr>
        <w:t>A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.</w:t>
      </w:r>
      <w:r w:rsidRPr="00546565">
        <w:rPr>
          <w:color w:val="000000"/>
        </w:rPr>
        <w:t xml:space="preserve">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000000"/>
        </w:rPr>
        <w:t xml:space="preserve">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HN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 xml:space="preserve">Trong dung dịch axit axetic </w:t>
      </w:r>
      <w:r w:rsidRPr="00546565">
        <w:rPr>
          <w:color w:val="000000"/>
          <w:lang w:val="nl-NL"/>
        </w:rPr>
        <w:t>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</w:t>
      </w:r>
      <w:r w:rsidRPr="00546565">
        <w:rPr>
          <w:color w:val="000000"/>
        </w:rPr>
        <w:t xml:space="preserve">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 xml:space="preserve">.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,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.</w:t>
      </w:r>
    </w:p>
    <w:p w:rsidR="00DA0C2C" w:rsidRPr="00546565" w:rsidRDefault="00DA0C2C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1F737F">
        <w:rPr>
          <w:b/>
          <w:lang w:val="pt-BR"/>
        </w:rPr>
        <w:t>16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Phương trình điện li viết đúng là        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1939" w:dyaOrig="320">
          <v:shape id="_x0000_i1025" type="#_x0000_t75" style="width:96.9pt;height:15.9pt" o:ole="">
            <v:imagedata r:id="rId8" o:title=""/>
          </v:shape>
          <o:OLEObject Type="Embed" ProgID="Equation.DSMT4" ShapeID="_x0000_i1025" DrawAspect="Content" ObjectID="_1649077812" r:id="rId9"/>
        </w:objec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color w:val="FF0000"/>
          <w:position w:val="-12"/>
          <w:lang w:val="pt-BR"/>
        </w:rPr>
        <w:object w:dxaOrig="2420" w:dyaOrig="380">
          <v:shape id="_x0000_i1026" type="#_x0000_t75" style="width:121.15pt;height:18.7pt" o:ole="">
            <v:imagedata r:id="rId10" o:title=""/>
          </v:shape>
          <o:OLEObject Type="Embed" ProgID="Equation.DSMT4" ShapeID="_x0000_i1026" DrawAspect="Content" ObjectID="_1649077813" r:id="rId11"/>
        </w:object>
      </w:r>
      <w:r w:rsidRPr="00546565">
        <w:rPr>
          <w:lang w:val="pt-BR"/>
        </w:rPr>
        <w:t xml:space="preserve">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420" w:dyaOrig="380">
          <v:shape id="_x0000_i1027" type="#_x0000_t75" style="width:121.15pt;height:18.7pt" o:ole="">
            <v:imagedata r:id="rId12" o:title=""/>
          </v:shape>
          <o:OLEObject Type="Embed" ProgID="Equation.DSMT4" ShapeID="_x0000_i1027" DrawAspect="Content" ObjectID="_1649077814" r:id="rId13"/>
        </w:object>
      </w:r>
      <w:r w:rsidRPr="00546565">
        <w:rPr>
          <w:vertAlign w:val="superscript"/>
          <w:lang w:val="pt-BR"/>
        </w:rPr>
        <w:t xml:space="preserve">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880" w:dyaOrig="380">
          <v:shape id="_x0000_i1028" type="#_x0000_t75" style="width:2in;height:18.7pt" o:ole="">
            <v:imagedata r:id="rId14" o:title=""/>
          </v:shape>
          <o:OLEObject Type="Embed" ProgID="Equation.DSMT4" ShapeID="_x0000_i1028" DrawAspect="Content" ObjectID="_1649077815" r:id="rId15"/>
        </w:object>
      </w:r>
    </w:p>
    <w:p w:rsidR="00DA0C2C" w:rsidRPr="00546565" w:rsidRDefault="00DA0C2C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1 – THPT Nguyễn Trãi – Thanh Hóa, năm 2016)</w:t>
      </w:r>
    </w:p>
    <w:p w:rsidR="00DA0C2C" w:rsidRPr="00546565" w:rsidRDefault="00DA0C2C" w:rsidP="002E37D7">
      <w:pPr>
        <w:spacing w:before="60"/>
        <w:ind w:left="-218" w:right="-441" w:firstLine="218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dưới đây viết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0AEA">
        <w:rPr>
          <w:position w:val="-6"/>
        </w:rPr>
        <w:object w:dxaOrig="1700" w:dyaOrig="320">
          <v:shape id="_x0000_i1029" type="#_x0000_t75" style="width:85.15pt;height:15.9pt" o:ole="">
            <v:imagedata r:id="rId16" o:title=""/>
          </v:shape>
          <o:OLEObject Type="Embed" ProgID="Equation.DSMT4" ShapeID="_x0000_i1029" DrawAspect="Content" ObjectID="_1649077816" r:id="rId17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B.</w:t>
      </w:r>
      <w:r>
        <w:rPr>
          <w:lang w:val="nl-NL"/>
        </w:rPr>
        <w:t xml:space="preserve"> </w:t>
      </w:r>
      <w:r w:rsidRPr="008E1747">
        <w:rPr>
          <w:position w:val="-12"/>
        </w:rPr>
        <w:object w:dxaOrig="3140" w:dyaOrig="380">
          <v:shape id="_x0000_i1030" type="#_x0000_t75" style="width:157.15pt;height:18.7pt" o:ole="">
            <v:imagedata r:id="rId18" o:title=""/>
          </v:shape>
          <o:OLEObject Type="Embed" ProgID="Equation.DSMT4" ShapeID="_x0000_i1030" DrawAspect="Content" ObjectID="_1649077817" r:id="rId19"/>
        </w:object>
      </w:r>
      <w:r w:rsidRPr="00546565">
        <w:rPr>
          <w:b/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380" w:dyaOrig="380">
          <v:shape id="_x0000_i1031" type="#_x0000_t75" style="width:119.1pt;height:18.7pt" o:ole="">
            <v:imagedata r:id="rId20" o:title=""/>
          </v:shape>
          <o:OLEObject Type="Embed" ProgID="Equation.DSMT4" ShapeID="_x0000_i1031" DrawAspect="Content" ObjectID="_1649077818" r:id="rId21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560" w:dyaOrig="380">
          <v:shape id="_x0000_i1032" type="#_x0000_t75" style="width:128.1pt;height:18.7pt" o:ole="">
            <v:imagedata r:id="rId22" o:title=""/>
          </v:shape>
          <o:OLEObject Type="Embed" ProgID="Equation.DSMT4" ShapeID="_x0000_i1032" DrawAspect="Content" ObjectID="_1649077819" r:id="rId23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Phương trình điện</w:t>
      </w:r>
      <w:r>
        <w:rPr>
          <w:lang w:val="nl-NL"/>
        </w:rPr>
        <w:t xml:space="preserve"> li nào dưới đây được viết đúng</w:t>
      </w:r>
      <w:r w:rsidRPr="00546565">
        <w:rPr>
          <w:lang w:val="nl-NL"/>
        </w:rPr>
        <w:t xml:space="preserve">? </w:t>
      </w:r>
    </w:p>
    <w:p w:rsidR="00DA0C2C" w:rsidRPr="00546565" w:rsidRDefault="00DA0C2C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360" w:dyaOrig="380">
          <v:shape id="_x0000_i1033" type="#_x0000_t75" style="width:117.7pt;height:18.7pt" o:ole="">
            <v:imagedata r:id="rId24" o:title=""/>
          </v:shape>
          <o:OLEObject Type="Embed" ProgID="Equation.DSMT4" ShapeID="_x0000_i1033" DrawAspect="Content" ObjectID="_1649077820" r:id="rId25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400" w:dyaOrig="380">
          <v:shape id="_x0000_i1034" type="#_x0000_t75" style="width:119.75pt;height:18.7pt" o:ole="">
            <v:imagedata r:id="rId26" o:title=""/>
          </v:shape>
          <o:OLEObject Type="Embed" ProgID="Equation.DSMT4" ShapeID="_x0000_i1034" DrawAspect="Content" ObjectID="_1649077821" r:id="rId27"/>
        </w:object>
      </w:r>
      <w:r w:rsidRPr="00546565">
        <w:rPr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299" w:dyaOrig="380">
          <v:shape id="_x0000_i1035" type="#_x0000_t75" style="width:114.9pt;height:18.7pt" o:ole="">
            <v:imagedata r:id="rId28" o:title=""/>
          </v:shape>
          <o:OLEObject Type="Embed" ProgID="Equation.DSMT4" ShapeID="_x0000_i1035" DrawAspect="Content" ObjectID="_1649077822" r:id="rId29"/>
        </w:object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060" w:dyaOrig="380">
          <v:shape id="_x0000_i1036" type="#_x0000_t75" style="width:103.15pt;height:18.7pt" o:ole="">
            <v:imagedata r:id="rId30" o:title=""/>
          </v:shape>
          <o:OLEObject Type="Embed" ProgID="Equation.DSMT4" ShapeID="_x0000_i1036" DrawAspect="Content" ObjectID="_1649077823" r:id="rId31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sau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</w:rPr>
      </w:pPr>
      <w:r w:rsidRPr="00546565">
        <w:rPr>
          <w:b/>
        </w:rPr>
        <w:t>A.</w:t>
      </w:r>
      <w:r w:rsidRPr="00546565">
        <w:t xml:space="preserve"> </w:t>
      </w:r>
      <w:r w:rsidRPr="008E1747">
        <w:rPr>
          <w:position w:val="-12"/>
        </w:rPr>
        <w:object w:dxaOrig="2120" w:dyaOrig="380">
          <v:shape id="_x0000_i1037" type="#_x0000_t75" style="width:105.9pt;height:18.7pt" o:ole="">
            <v:imagedata r:id="rId32" o:title=""/>
          </v:shape>
          <o:OLEObject Type="Embed" ProgID="Equation.DSMT4" ShapeID="_x0000_i1037" DrawAspect="Content" ObjectID="_1649077824" r:id="rId33"/>
        </w:objec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</w:t>
      </w:r>
      <w:r w:rsidR="003F6EDB" w:rsidRPr="008E1747">
        <w:rPr>
          <w:position w:val="-12"/>
        </w:rPr>
        <w:object w:dxaOrig="2380" w:dyaOrig="380">
          <v:shape id="_x0000_i1038" type="#_x0000_t75" style="width:119.1pt;height:18.7pt" o:ole="">
            <v:imagedata r:id="rId34" o:title=""/>
          </v:shape>
          <o:OLEObject Type="Embed" ProgID="Equation.DSMT4" ShapeID="_x0000_i1038" DrawAspect="Content" ObjectID="_1649077825" r:id="rId35"/>
        </w:object>
      </w:r>
      <w:r w:rsidRPr="00546565">
        <w:rPr>
          <w:b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</w:t>
      </w:r>
      <w:r w:rsidRPr="008E1747">
        <w:rPr>
          <w:position w:val="-12"/>
        </w:rPr>
        <w:object w:dxaOrig="2240" w:dyaOrig="380">
          <v:shape id="_x0000_i1039" type="#_x0000_t75" style="width:112.15pt;height:18.7pt" o:ole="">
            <v:imagedata r:id="rId36" o:title=""/>
          </v:shape>
          <o:OLEObject Type="Embed" ProgID="Equation.DSMT4" ShapeID="_x0000_i1039" DrawAspect="Content" ObjectID="_1649077826" r:id="rId37"/>
        </w:object>
      </w:r>
      <w:r w:rsidRPr="00546565">
        <w:rPr>
          <w:vertAlign w:val="superscript"/>
        </w:rPr>
        <w:t xml:space="preserve"> </w: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</w:rPr>
        <w:t>D.</w:t>
      </w:r>
      <w:r w:rsidRPr="00546565">
        <w:t xml:space="preserve"> </w:t>
      </w:r>
      <w:r w:rsidRPr="008E1747">
        <w:rPr>
          <w:position w:val="-12"/>
        </w:rPr>
        <w:object w:dxaOrig="2799" w:dyaOrig="380">
          <v:shape id="_x0000_i1040" type="#_x0000_t75" style="width:139.85pt;height:18.7pt" o:ole="">
            <v:imagedata r:id="rId38" o:title=""/>
          </v:shape>
          <o:OLEObject Type="Embed" ProgID="Equation.DSMT4" ShapeID="_x0000_i1040" DrawAspect="Content" ObjectID="_1649077827" r:id="rId39"/>
        </w:object>
      </w:r>
    </w:p>
    <w:p w:rsidR="00DA0C2C" w:rsidRPr="000A7D60" w:rsidRDefault="00DA0C2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 dưới đây: </w:t>
      </w:r>
      <w:r w:rsidRPr="00546565">
        <w:rPr>
          <w:color w:val="FF0000"/>
          <w:lang w:val="nl-NL"/>
        </w:rPr>
        <w:t>HCl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</w:t>
      </w:r>
      <w:r w:rsidRPr="00546565">
        <w:rPr>
          <w:lang w:val="nl-NL"/>
        </w:rPr>
        <w:t xml:space="preserve"> HClO, HF,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NaOH, NaCl,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 Số chất thuộc loại chất điện li mạnh là</w:t>
      </w:r>
    </w:p>
    <w:p w:rsidR="007271E5" w:rsidRPr="00546565" w:rsidRDefault="007271E5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4.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1</w:t>
      </w:r>
      <w:r w:rsidRPr="00546565">
        <w:rPr>
          <w:b/>
          <w:lang w:val="nl-NL"/>
        </w:rPr>
        <w:t xml:space="preserve">: </w:t>
      </w:r>
      <w:r w:rsidRPr="00D65D0B">
        <w:rPr>
          <w:lang w:val="nl-NL"/>
        </w:rPr>
        <w:t xml:space="preserve">Cho dãy các chất: </w:t>
      </w:r>
      <w:r w:rsidRPr="00D65D0B">
        <w:rPr>
          <w:color w:val="FF0000"/>
          <w:lang w:val="nl-NL"/>
        </w:rPr>
        <w:t>KAl(SO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.12H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O,</w:t>
      </w:r>
      <w:r w:rsidRPr="00D65D0B">
        <w:rPr>
          <w:lang w:val="nl-NL"/>
        </w:rPr>
        <w:t xml:space="preserve"> C</w:t>
      </w:r>
      <w:r w:rsidRPr="00D65D0B">
        <w:rPr>
          <w:vertAlign w:val="subscript"/>
          <w:lang w:val="nl-NL"/>
        </w:rPr>
        <w:t>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5</w:t>
      </w:r>
      <w:r w:rsidRPr="00D65D0B">
        <w:rPr>
          <w:lang w:val="nl-NL"/>
        </w:rPr>
        <w:t>OH, C</w:t>
      </w:r>
      <w:r w:rsidRPr="00D65D0B">
        <w:rPr>
          <w:vertAlign w:val="subscript"/>
          <w:lang w:val="nl-NL"/>
        </w:rPr>
        <w:t>1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22</w:t>
      </w:r>
      <w:r w:rsidRPr="00D65D0B">
        <w:rPr>
          <w:lang w:val="nl-NL"/>
        </w:rPr>
        <w:t>O</w:t>
      </w:r>
      <w:r w:rsidRPr="00D65D0B">
        <w:rPr>
          <w:vertAlign w:val="subscript"/>
          <w:lang w:val="nl-NL"/>
        </w:rPr>
        <w:t>11</w:t>
      </w:r>
      <w:r w:rsidRPr="00D65D0B">
        <w:rPr>
          <w:lang w:val="nl-NL"/>
        </w:rPr>
        <w:t xml:space="preserve"> (saccarozơ),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H, Ca(OH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,</w:t>
      </w:r>
      <w:r w:rsidRPr="00D65D0B">
        <w:rPr>
          <w:lang w:val="nl-NL"/>
        </w:rPr>
        <w:t xml:space="preserve">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NH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.</w:t>
      </w:r>
      <w:r w:rsidRPr="00D65D0B">
        <w:rPr>
          <w:lang w:val="nl-NL"/>
        </w:rPr>
        <w:t xml:space="preserve"> Số chất điện li là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D65D0B">
        <w:rPr>
          <w:lang w:val="nl-NL"/>
        </w:rPr>
        <w:tab/>
      </w:r>
      <w:r w:rsidRPr="00D65D0B">
        <w:rPr>
          <w:b/>
          <w:lang w:val="nl-NL"/>
        </w:rPr>
        <w:t>A.</w:t>
      </w:r>
      <w:r w:rsidRPr="00D65D0B">
        <w:rPr>
          <w:lang w:val="nl-NL"/>
        </w:rPr>
        <w:t xml:space="preserve"> 3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color w:val="FF0000"/>
          <w:lang w:val="nl-NL"/>
        </w:rPr>
        <w:t xml:space="preserve">B. </w:t>
      </w:r>
      <w:r w:rsidRPr="00D65D0B">
        <w:rPr>
          <w:color w:val="FF0000"/>
          <w:lang w:val="nl-NL"/>
        </w:rPr>
        <w:t>4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C.</w:t>
      </w:r>
      <w:r w:rsidRPr="00D65D0B">
        <w:rPr>
          <w:lang w:val="nl-NL"/>
        </w:rPr>
        <w:t xml:space="preserve"> 5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D.</w:t>
      </w:r>
      <w:r w:rsidRPr="00D65D0B">
        <w:rPr>
          <w:lang w:val="nl-NL"/>
        </w:rPr>
        <w:t xml:space="preserve"> 2.</w:t>
      </w:r>
    </w:p>
    <w:p w:rsidR="007271E5" w:rsidRPr="00D65D0B" w:rsidRDefault="007271E5" w:rsidP="002E37D7">
      <w:pPr>
        <w:spacing w:before="60"/>
        <w:jc w:val="right"/>
        <w:rPr>
          <w:i/>
          <w:lang w:val="nl-NL"/>
        </w:rPr>
      </w:pPr>
      <w:r w:rsidRPr="00D65D0B">
        <w:rPr>
          <w:i/>
          <w:lang w:val="nl-NL"/>
        </w:rPr>
        <w:t>(Đề thi tuyển sinh Đại học khối B, năm 2008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2</w:t>
      </w:r>
      <w:r w:rsidRPr="00546565">
        <w:rPr>
          <w:b/>
          <w:lang w:val="nl-NL"/>
        </w:rPr>
        <w:t xml:space="preserve">: </w:t>
      </w:r>
      <w:r>
        <w:rPr>
          <w:lang w:val="nl-NL"/>
        </w:rPr>
        <w:t>Trong số các chất sau</w:t>
      </w:r>
      <w:r w:rsidRPr="00546565">
        <w:rPr>
          <w:lang w:val="nl-NL"/>
        </w:rPr>
        <w:t>: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KMn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COOH</w:t>
      </w:r>
      <w:r w:rsidRPr="00546565">
        <w:rPr>
          <w:lang w:val="nl-NL"/>
        </w:rPr>
        <w:t>, HCOO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b/>
          <w:color w:val="FF0000"/>
          <w:lang w:val="nl-NL"/>
        </w:rPr>
        <w:t xml:space="preserve"> </w:t>
      </w:r>
      <w:r w:rsidRPr="00546565">
        <w:rPr>
          <w:lang w:val="nl-NL"/>
        </w:rPr>
        <w:t>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>OH, SO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ClO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. Số chất thuộc loại chất điện li là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</w:t>
      </w:r>
      <w:r w:rsidRPr="00546565">
        <w:rPr>
          <w:b/>
          <w:lang w:val="nl-NL"/>
        </w:rPr>
        <w:tab/>
        <w:t xml:space="preserve">A. </w:t>
      </w:r>
      <w:r w:rsidRPr="00546565">
        <w:rPr>
          <w:lang w:val="nl-NL"/>
        </w:rPr>
        <w:t>8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9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10.</w:t>
      </w:r>
    </w:p>
    <w:p w:rsidR="00B82DB3" w:rsidRPr="00B82DB3" w:rsidRDefault="00B82DB3" w:rsidP="002E37D7">
      <w:pPr>
        <w:spacing w:before="60"/>
        <w:rPr>
          <w:b/>
          <w:i/>
          <w:lang w:val="nl-NL"/>
        </w:rPr>
      </w:pPr>
      <w:r w:rsidRPr="00B82DB3">
        <w:rPr>
          <w:b/>
          <w:i/>
          <w:lang w:val="nl-NL"/>
        </w:rPr>
        <w:t>● Mức độ vận dụng</w:t>
      </w:r>
    </w:p>
    <w:p w:rsidR="00262F66" w:rsidRPr="00546565" w:rsidRDefault="00262F66" w:rsidP="002E37D7">
      <w:pPr>
        <w:shd w:val="clear" w:color="auto" w:fill="FFFFFF"/>
        <w:spacing w:before="60"/>
        <w:jc w:val="both"/>
        <w:rPr>
          <w:lang w:val="vi-VN"/>
        </w:rPr>
      </w:pPr>
      <w:r w:rsidRPr="001F737F">
        <w:rPr>
          <w:b/>
          <w:lang w:val="nl-NL"/>
        </w:rPr>
        <w:t xml:space="preserve">Câu </w:t>
      </w:r>
      <w:r w:rsidR="001F737F" w:rsidRPr="001F737F">
        <w:rPr>
          <w:b/>
          <w:lang w:val="nl-NL"/>
        </w:rPr>
        <w:t>23</w:t>
      </w:r>
      <w:r w:rsidRPr="001F737F">
        <w:rPr>
          <w:b/>
          <w:lang w:val="nl-NL"/>
        </w:rPr>
        <w:t xml:space="preserve">: </w:t>
      </w:r>
      <w:r w:rsidRPr="00546565">
        <w:rPr>
          <w:lang w:val="vi-VN"/>
        </w:rPr>
        <w:t xml:space="preserve">Dung dịch chất nào sau đây (có </w:t>
      </w:r>
      <w:r>
        <w:rPr>
          <w:lang w:val="vi-VN"/>
        </w:rPr>
        <w:t>cùng nồng độ) dẫn điện tốt nhất</w:t>
      </w:r>
      <w:r w:rsidRPr="00546565">
        <w:rPr>
          <w:lang w:val="vi-VN"/>
        </w:rPr>
        <w:t>?</w:t>
      </w:r>
    </w:p>
    <w:p w:rsidR="00262F66" w:rsidRPr="00546565" w:rsidRDefault="00262F66" w:rsidP="002E37D7">
      <w:pPr>
        <w:shd w:val="clear" w:color="auto" w:fill="FFFFFF"/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K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SO</w:t>
      </w:r>
      <w:r w:rsidRPr="00546565">
        <w:rPr>
          <w:color w:val="FF0000"/>
          <w:vertAlign w:val="subscript"/>
          <w:lang w:val="vi-VN"/>
        </w:rPr>
        <w:t>4</w:t>
      </w:r>
      <w:r w:rsidRPr="00546565">
        <w:t>.</w:t>
      </w:r>
      <w:r w:rsidRPr="00546565">
        <w:rPr>
          <w:color w:val="FF0000"/>
          <w:lang w:val="vi-VN"/>
        </w:rPr>
        <w:t xml:space="preserve"> 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KOH</w:t>
      </w:r>
      <w:r w:rsidRPr="00546565">
        <w:t>.</w:t>
      </w:r>
      <w:r w:rsidRPr="00546565">
        <w:rPr>
          <w:lang w:val="vi-VN"/>
        </w:rPr>
        <w:t xml:space="preserve">    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aCl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KNO</w:t>
      </w:r>
      <w:r w:rsidRPr="00546565">
        <w:rPr>
          <w:vertAlign w:val="subscript"/>
          <w:lang w:val="vi-VN"/>
        </w:rPr>
        <w:t>3</w:t>
      </w:r>
      <w:r w:rsidRPr="00546565">
        <w:rPr>
          <w:lang w:val="pt-BR"/>
        </w:rPr>
        <w:t>.</w:t>
      </w:r>
      <w:r w:rsidRPr="00546565">
        <w:rPr>
          <w:lang w:val="vi-VN"/>
        </w:rPr>
        <w:t>  </w:t>
      </w:r>
    </w:p>
    <w:p w:rsidR="00262F66" w:rsidRPr="00546565" w:rsidRDefault="00262F6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3 – THPT Lương Thế Vinh – Hà Nội, năm 2016)</w:t>
      </w:r>
    </w:p>
    <w:p w:rsidR="00262F66" w:rsidRPr="00546565" w:rsidRDefault="00262F6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1F737F">
        <w:rPr>
          <w:b/>
          <w:lang w:val="nl-NL"/>
        </w:rPr>
        <w:t>24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sau đây có cùng nồng độ 0,10 mol/l, </w:t>
      </w:r>
      <w:r>
        <w:rPr>
          <w:lang w:val="nl-NL"/>
        </w:rPr>
        <w:t>dung dịch nào dẫn điện kém nhất</w:t>
      </w:r>
      <w:r w:rsidRPr="00546565">
        <w:rPr>
          <w:lang w:val="nl-NL"/>
        </w:rPr>
        <w:t>?</w:t>
      </w:r>
    </w:p>
    <w:p w:rsidR="00262F66" w:rsidRPr="00546565" w:rsidRDefault="00262F6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HF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H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Br.</w:t>
      </w:r>
    </w:p>
    <w:p w:rsidR="00262F66" w:rsidRPr="00546565" w:rsidRDefault="00262F6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5</w:t>
      </w:r>
      <w:r w:rsidRPr="00546565">
        <w:rPr>
          <w:b/>
          <w:lang w:val="nl-NL"/>
        </w:rPr>
        <w:t xml:space="preserve">: </w:t>
      </w:r>
      <w:r>
        <w:rPr>
          <w:color w:val="000000"/>
          <w:lang w:val="nl-NL"/>
        </w:rPr>
        <w:t>Có 4 dung dịch</w:t>
      </w:r>
      <w:r w:rsidRPr="00546565">
        <w:rPr>
          <w:color w:val="000000"/>
          <w:lang w:val="nl-NL"/>
        </w:rPr>
        <w:t>: Natri clorua, rượu etylic</w:t>
      </w:r>
      <w:r w:rsidR="00005AD0">
        <w:rPr>
          <w:color w:val="000000"/>
          <w:lang w:val="nl-NL"/>
        </w:rPr>
        <w:t xml:space="preserve"> (C</w:t>
      </w:r>
      <w:r w:rsidR="00005AD0">
        <w:rPr>
          <w:color w:val="000000"/>
          <w:vertAlign w:val="subscript"/>
          <w:lang w:val="nl-NL"/>
        </w:rPr>
        <w:t>2</w:t>
      </w:r>
      <w:r w:rsidR="00005AD0">
        <w:rPr>
          <w:color w:val="000000"/>
          <w:lang w:val="nl-NL"/>
        </w:rPr>
        <w:t>H</w:t>
      </w:r>
      <w:r w:rsidR="00005AD0">
        <w:rPr>
          <w:color w:val="000000"/>
          <w:vertAlign w:val="subscript"/>
          <w:lang w:val="nl-NL"/>
        </w:rPr>
        <w:t>5</w:t>
      </w:r>
      <w:r w:rsidR="00005AD0">
        <w:rPr>
          <w:color w:val="000000"/>
          <w:lang w:val="nl-NL"/>
        </w:rPr>
        <w:t>OH)</w:t>
      </w:r>
      <w:r w:rsidRPr="00546565">
        <w:rPr>
          <w:color w:val="000000"/>
          <w:lang w:val="nl-NL"/>
        </w:rPr>
        <w:t>, axit axetic</w:t>
      </w:r>
      <w:r w:rsidR="00005AD0">
        <w:rPr>
          <w:color w:val="000000"/>
          <w:lang w:val="nl-NL"/>
        </w:rPr>
        <w:t xml:space="preserve"> (CH</w:t>
      </w:r>
      <w:r w:rsidR="00005AD0">
        <w:rPr>
          <w:color w:val="000000"/>
          <w:vertAlign w:val="subscript"/>
          <w:lang w:val="nl-NL"/>
        </w:rPr>
        <w:t>3</w:t>
      </w:r>
      <w:r w:rsidR="00005AD0">
        <w:rPr>
          <w:color w:val="000000"/>
          <w:lang w:val="nl-NL"/>
        </w:rPr>
        <w:t>COOH)</w:t>
      </w:r>
      <w:r w:rsidRPr="00546565">
        <w:rPr>
          <w:color w:val="000000"/>
          <w:lang w:val="nl-NL"/>
        </w:rPr>
        <w:t>, kali sunfat đều có nồng độ 0,1 mol/l. Khả năng dẫn điện của các dung dịch đó tăng dần theo thứ tự nào trong các thứ tự sau:</w:t>
      </w:r>
    </w:p>
    <w:p w:rsidR="00262F66" w:rsidRPr="00546565" w:rsidRDefault="00262F66" w:rsidP="002E37D7">
      <w:pPr>
        <w:spacing w:before="60"/>
        <w:ind w:left="-218" w:right="-441"/>
        <w:jc w:val="both"/>
        <w:rPr>
          <w:color w:val="000000"/>
        </w:rPr>
      </w:pPr>
      <w:r w:rsidRPr="00546565">
        <w:rPr>
          <w:b/>
          <w:color w:val="000000"/>
          <w:lang w:val="nl-NL"/>
        </w:rPr>
        <w:t xml:space="preserve">      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5</w:t>
      </w:r>
      <w:r w:rsidRPr="00546565">
        <w:rPr>
          <w:color w:val="FF0000"/>
        </w:rPr>
        <w:t>OH &lt;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 &lt; NaCl &lt;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.</w:t>
      </w:r>
      <w:r w:rsidRPr="00546565">
        <w:rPr>
          <w:color w:val="000000"/>
          <w:vertAlign w:val="subscript"/>
        </w:rPr>
        <w:tab/>
      </w:r>
    </w:p>
    <w:p w:rsidR="00262F66" w:rsidRPr="00546565" w:rsidRDefault="00262F66" w:rsidP="002E37D7">
      <w:pPr>
        <w:spacing w:before="60"/>
        <w:rPr>
          <w:color w:val="000000"/>
        </w:rPr>
      </w:pPr>
      <w:r w:rsidRPr="00546565">
        <w:rPr>
          <w:b/>
          <w:color w:val="000000"/>
        </w:rPr>
        <w:t xml:space="preserve">             C.</w:t>
      </w:r>
      <w:r w:rsidRPr="00546565">
        <w:rPr>
          <w:color w:val="000000"/>
        </w:rPr>
        <w:t xml:space="preserve">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 xml:space="preserve"> &lt; NaCl.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</w:p>
    <w:p w:rsidR="00804D6A" w:rsidRPr="00546565" w:rsidRDefault="00804D6A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òa tan các chất sau vào nước</w:t>
      </w:r>
      <w:r>
        <w:rPr>
          <w:lang w:val="nl-NL"/>
        </w:rPr>
        <w:t xml:space="preserve"> để được các dung dịch riêng rẽ</w:t>
      </w:r>
      <w:r w:rsidRPr="00546565">
        <w:rPr>
          <w:lang w:val="nl-NL"/>
        </w:rPr>
        <w:t xml:space="preserve">: </w:t>
      </w:r>
      <w:r w:rsidRPr="00546565">
        <w:rPr>
          <w:color w:val="FF0000"/>
          <w:lang w:val="nl-NL"/>
        </w:rPr>
        <w:t>NaCl, CaO, S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</w:t>
      </w:r>
      <w:r w:rsidRPr="00546565">
        <w:rPr>
          <w:lang w:val="nl-NL"/>
        </w:rPr>
        <w:t xml:space="preserve">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 xml:space="preserve">OH, </w:t>
      </w:r>
      <w:r w:rsidRPr="00546565">
        <w:rPr>
          <w:color w:val="FF0000"/>
          <w:lang w:val="nl-NL"/>
        </w:rPr>
        <w:t>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Trong các dung dịch tạo ra có bao nhiêu dung dịch có khả năng dẫn điện?</w:t>
      </w:r>
    </w:p>
    <w:p w:rsidR="00804D6A" w:rsidRPr="00546565" w:rsidRDefault="00804D6A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A86E1B" w:rsidRPr="00546565" w:rsidRDefault="00A86E1B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. Axit, bazơ và muối</w:t>
      </w:r>
    </w:p>
    <w:p w:rsidR="00A86E1B" w:rsidRPr="00546565" w:rsidRDefault="00A86E1B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</w:p>
    <w:p w:rsidR="00374E66" w:rsidRPr="00CE7272" w:rsidRDefault="00374E6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7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g dịch chất nào sau đây làm xanh quỳ tím</w:t>
      </w:r>
      <w:r w:rsidR="00B41426">
        <w:rPr>
          <w:lang w:val="pt-BR"/>
        </w:rPr>
        <w:t>?</w:t>
      </w:r>
    </w:p>
    <w:p w:rsidR="00374E66" w:rsidRPr="00CE7272" w:rsidRDefault="00374E66" w:rsidP="002E37D7">
      <w:pPr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</w:t>
      </w:r>
      <w:r w:rsidRPr="00CE7272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C.</w:t>
      </w:r>
      <w:r w:rsidRPr="00CE7272">
        <w:rPr>
          <w:color w:val="FF0000"/>
          <w:lang w:val="pt-BR"/>
        </w:rPr>
        <w:t xml:space="preserve"> NaOH</w:t>
      </w:r>
      <w:r w:rsidRPr="00CE7272">
        <w:rPr>
          <w:color w:val="FF0000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Pr="00CE7272">
        <w:rPr>
          <w:lang w:val="pt-BR"/>
        </w:rPr>
        <w:t>KCl.</w:t>
      </w:r>
    </w:p>
    <w:p w:rsidR="00374E66" w:rsidRPr="00CE7272" w:rsidRDefault="00374E66" w:rsidP="002E37D7">
      <w:pPr>
        <w:jc w:val="right"/>
        <w:rPr>
          <w:b/>
          <w:lang w:val="pt-BR"/>
        </w:rPr>
      </w:pPr>
      <w:r w:rsidRPr="00CE7272">
        <w:rPr>
          <w:i/>
          <w:lang w:val="pt-BR"/>
        </w:rPr>
        <w:t>(Đề thi thử THPT Quốc Gia lần 1 – THPT Lao Bảo – Quảng Trị, năm 2016)</w:t>
      </w:r>
    </w:p>
    <w:p w:rsidR="007B4FC3" w:rsidRPr="00CE7272" w:rsidRDefault="007B4FC3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8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>g dịch chất nào sau đây làm</w:t>
      </w:r>
      <w:r w:rsidRPr="00CE7272">
        <w:rPr>
          <w:lang w:val="pt-BR"/>
        </w:rPr>
        <w:t xml:space="preserve"> quỳ tím</w:t>
      </w:r>
      <w:r>
        <w:rPr>
          <w:lang w:val="pt-BR"/>
        </w:rPr>
        <w:t xml:space="preserve"> hóa đỏ</w:t>
      </w:r>
      <w:r w:rsidR="00B41426">
        <w:rPr>
          <w:lang w:val="pt-BR"/>
        </w:rPr>
        <w:t>?</w:t>
      </w:r>
    </w:p>
    <w:p w:rsidR="007B4FC3" w:rsidRPr="00CE7272" w:rsidRDefault="007B4FC3" w:rsidP="002E37D7">
      <w:pPr>
        <w:ind w:firstLine="720"/>
        <w:jc w:val="both"/>
        <w:rPr>
          <w:lang w:val="pt-BR"/>
        </w:rPr>
      </w:pPr>
      <w:r w:rsidRPr="007B4FC3">
        <w:rPr>
          <w:b/>
          <w:color w:val="FF0000"/>
          <w:lang w:val="pt-BR"/>
        </w:rPr>
        <w:t>A.</w:t>
      </w:r>
      <w:r w:rsidRPr="007B4FC3">
        <w:rPr>
          <w:color w:val="FF0000"/>
          <w:lang w:val="pt-BR"/>
        </w:rPr>
        <w:t xml:space="preserve"> HCl</w:t>
      </w:r>
      <w:r w:rsidRPr="007B4FC3">
        <w:rPr>
          <w:color w:val="FF0000"/>
        </w:rPr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="00E15F71">
        <w:rPr>
          <w:lang w:val="pt-BR"/>
        </w:rPr>
        <w:t xml:space="preserve"> K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E15F71">
        <w:rPr>
          <w:lang w:val="pt-BR"/>
        </w:rPr>
        <w:t xml:space="preserve"> K</w:t>
      </w:r>
      <w:r w:rsidRPr="007B4FC3">
        <w:rPr>
          <w:lang w:val="pt-BR"/>
        </w:rPr>
        <w:t>OH</w:t>
      </w:r>
      <w:r w:rsidRPr="00E15F71">
        <w:rPr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="00E15F71">
        <w:rPr>
          <w:lang w:val="pt-BR"/>
        </w:rPr>
        <w:t>Na</w:t>
      </w:r>
      <w:r w:rsidRPr="00CE7272">
        <w:rPr>
          <w:lang w:val="pt-BR"/>
        </w:rPr>
        <w:t>Cl.</w:t>
      </w:r>
    </w:p>
    <w:p w:rsidR="00B41426" w:rsidRPr="00CE7272" w:rsidRDefault="00B4142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9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 xml:space="preserve">g dịch chất nào sau đây </w:t>
      </w:r>
      <w:r w:rsidRPr="002248A9">
        <w:rPr>
          <w:b/>
          <w:lang w:val="pt-BR"/>
        </w:rPr>
        <w:t>không</w:t>
      </w:r>
      <w:r>
        <w:rPr>
          <w:lang w:val="pt-BR"/>
        </w:rPr>
        <w:t xml:space="preserve"> làm</w:t>
      </w:r>
      <w:r w:rsidRPr="00CE7272">
        <w:rPr>
          <w:lang w:val="pt-BR"/>
        </w:rPr>
        <w:t xml:space="preserve"> </w:t>
      </w:r>
      <w:r w:rsidR="00A27D1D">
        <w:rPr>
          <w:lang w:val="pt-BR"/>
        </w:rPr>
        <w:t>đổi màu</w:t>
      </w:r>
      <w:r w:rsidR="00A27D1D" w:rsidRPr="00CE7272">
        <w:rPr>
          <w:lang w:val="pt-BR"/>
        </w:rPr>
        <w:t xml:space="preserve"> </w:t>
      </w:r>
      <w:r w:rsidRPr="00CE7272">
        <w:rPr>
          <w:lang w:val="pt-BR"/>
        </w:rPr>
        <w:t>quỳ tím</w:t>
      </w:r>
      <w:r>
        <w:rPr>
          <w:lang w:val="pt-BR"/>
        </w:rPr>
        <w:t>?</w:t>
      </w:r>
    </w:p>
    <w:p w:rsidR="00B41426" w:rsidRPr="00CE7272" w:rsidRDefault="00B41426" w:rsidP="002E37D7">
      <w:pPr>
        <w:ind w:firstLine="720"/>
        <w:jc w:val="both"/>
        <w:rPr>
          <w:lang w:val="pt-BR"/>
        </w:rPr>
      </w:pPr>
      <w:r w:rsidRPr="00B41426">
        <w:rPr>
          <w:b/>
          <w:lang w:val="pt-BR"/>
        </w:rPr>
        <w:t>A.</w:t>
      </w:r>
      <w:r w:rsidRPr="00B41426">
        <w:rPr>
          <w:lang w:val="pt-BR"/>
        </w:rPr>
        <w:t xml:space="preserve"> HCl</w:t>
      </w:r>
      <w:r w:rsidRPr="00B41426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B41426">
        <w:rPr>
          <w:b/>
          <w:color w:val="FF0000"/>
          <w:lang w:val="pt-BR"/>
        </w:rPr>
        <w:t>B.</w:t>
      </w:r>
      <w:r w:rsidR="00F56166">
        <w:rPr>
          <w:color w:val="FF0000"/>
          <w:lang w:val="pt-BR"/>
        </w:rPr>
        <w:t xml:space="preserve"> Na</w:t>
      </w:r>
      <w:r w:rsidRPr="00B41426">
        <w:rPr>
          <w:color w:val="FF0000"/>
          <w:vertAlign w:val="subscript"/>
          <w:lang w:val="pt-BR"/>
        </w:rPr>
        <w:t>2</w:t>
      </w:r>
      <w:r w:rsidRPr="00B41426">
        <w:rPr>
          <w:color w:val="FF0000"/>
          <w:lang w:val="pt-BR"/>
        </w:rPr>
        <w:t>SO</w:t>
      </w:r>
      <w:r w:rsidRPr="00B41426">
        <w:rPr>
          <w:color w:val="FF0000"/>
          <w:vertAlign w:val="subscript"/>
          <w:lang w:val="pt-BR"/>
        </w:rPr>
        <w:t>4</w:t>
      </w:r>
      <w:r w:rsidRPr="00F56166">
        <w:rPr>
          <w:color w:val="FF0000"/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F56166">
        <w:rPr>
          <w:lang w:val="pt-BR"/>
        </w:rPr>
        <w:t xml:space="preserve"> Ba(</w:t>
      </w:r>
      <w:r w:rsidRPr="007B4FC3">
        <w:rPr>
          <w:lang w:val="pt-BR"/>
        </w:rPr>
        <w:t>OH</w:t>
      </w:r>
      <w:r w:rsidR="00F56166">
        <w:rPr>
          <w:lang w:val="pt-BR"/>
        </w:rPr>
        <w:t>)</w:t>
      </w:r>
      <w:r w:rsidR="00F56166">
        <w:rPr>
          <w:vertAlign w:val="subscript"/>
          <w:lang w:val="pt-BR"/>
        </w:rPr>
        <w:t>2</w:t>
      </w:r>
      <w:r w:rsidRPr="00E15F71">
        <w:rPr>
          <w:lang w:val="pt-BR"/>
        </w:rPr>
        <w:t>.</w:t>
      </w:r>
      <w:r w:rsidR="00F56166">
        <w:rPr>
          <w:lang w:val="pt-BR"/>
        </w:rPr>
        <w:t xml:space="preserve">    </w:t>
      </w:r>
      <w:r w:rsidR="00F56166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>
        <w:rPr>
          <w:lang w:val="pt-BR"/>
        </w:rPr>
        <w:t>HClO</w:t>
      </w:r>
      <w:r>
        <w:rPr>
          <w:vertAlign w:val="subscript"/>
          <w:lang w:val="pt-BR"/>
        </w:rPr>
        <w:t>4</w:t>
      </w:r>
      <w:r w:rsidRPr="00CE7272">
        <w:rPr>
          <w:lang w:val="pt-BR"/>
        </w:rPr>
        <w:t>.</w:t>
      </w:r>
    </w:p>
    <w:p w:rsidR="00A86E1B" w:rsidRPr="00546565" w:rsidRDefault="00A86E1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heo thuyết A-rê-ni-ut, kết luận nào sao đây là đúng?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ột hợp chất trong thành phần phân tử có hiđro là axit.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ột hợp chất trong thành phần phân tử có nhóm OH là bazơ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Một hợp chất có khả năng phân li ra cation H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 xml:space="preserve"> trong nước là axit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D.</w:t>
      </w:r>
      <w:r>
        <w:rPr>
          <w:color w:val="000000"/>
          <w:lang w:val="nl-NL"/>
        </w:rPr>
        <w:t xml:space="preserve"> Một </w:t>
      </w:r>
      <w:r w:rsidRPr="00546565">
        <w:rPr>
          <w:color w:val="000000"/>
          <w:lang w:val="nl-NL"/>
        </w:rPr>
        <w:t>bazơ không nhất thiết phải có nhóm OH trong thành phần phân tử.</w:t>
      </w:r>
    </w:p>
    <w:p w:rsidR="007075F1" w:rsidRPr="00546565" w:rsidRDefault="007075F1" w:rsidP="002E37D7">
      <w:pPr>
        <w:spacing w:before="60"/>
        <w:jc w:val="both"/>
        <w:rPr>
          <w:color w:val="000000"/>
          <w:vertAlign w:val="superscript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Đối với dung dịch axit yếu 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 xml:space="preserve">COOH 0,10M, nếu bỏ qua sự điện li của nước thì đánh giá   nào về </w:t>
      </w:r>
      <w:r w:rsidR="00055F8E">
        <w:rPr>
          <w:color w:val="000000"/>
          <w:lang w:val="pt-BR"/>
        </w:rPr>
        <w:t>nồng độ mol ion sau đây là đúng</w:t>
      </w:r>
      <w:r w:rsidRPr="00546565">
        <w:rPr>
          <w:color w:val="000000"/>
          <w:lang w:val="pt-BR"/>
        </w:rPr>
        <w:t>?</w:t>
      </w:r>
    </w:p>
    <w:p w:rsidR="007075F1" w:rsidRPr="00546565" w:rsidRDefault="007075F1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</w:t>
      </w:r>
      <w:r w:rsidRPr="00546565">
        <w:rPr>
          <w:b/>
          <w:color w:val="000000"/>
          <w:lang w:val="pt-BR"/>
        </w:rPr>
        <w:tab/>
        <w:t>A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 xml:space="preserve">] = 0,10M.    </w:t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l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 xml:space="preserve">].  </w:t>
      </w:r>
      <w:r w:rsidRPr="00546565">
        <w:rPr>
          <w:color w:val="000000"/>
          <w:lang w:val="pt-BR"/>
        </w:rPr>
        <w:tab/>
      </w:r>
    </w:p>
    <w:p w:rsidR="007075F1" w:rsidRPr="00546565" w:rsidRDefault="007075F1" w:rsidP="002E37D7">
      <w:pPr>
        <w:spacing w:before="60"/>
        <w:ind w:left="-218" w:right="-441" w:firstLine="938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g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>].</w:t>
      </w:r>
      <w:r w:rsidRPr="00546565">
        <w:rPr>
          <w:b/>
          <w:color w:val="000000"/>
          <w:lang w:val="pt-BR"/>
        </w:rPr>
        <w:t xml:space="preserve">  </w:t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FF0000"/>
          <w:lang w:val="pt-BR"/>
        </w:rPr>
        <w:t xml:space="preserve">D. </w:t>
      </w:r>
      <w:r w:rsidRPr="00546565">
        <w:rPr>
          <w:color w:val="FF0000"/>
          <w:lang w:val="pt-BR"/>
        </w:rPr>
        <w:t>[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] &lt; 0,10M.</w:t>
      </w:r>
    </w:p>
    <w:p w:rsidR="007075F1" w:rsidRPr="00546565" w:rsidRDefault="007075F1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2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Đối với dung dịch axit mạnh HNO</w:t>
      </w:r>
      <w:r w:rsidRPr="00546565">
        <w:rPr>
          <w:vertAlign w:val="subscript"/>
          <w:lang w:val="pt-BR"/>
        </w:rPr>
        <w:t xml:space="preserve">3 </w:t>
      </w:r>
      <w:r w:rsidRPr="00546565">
        <w:rPr>
          <w:lang w:val="pt-BR"/>
        </w:rPr>
        <w:t>0,10M, nếu bỏ qua sự điện li của nước thì đánh giá nào về nồng độ mol ion sau đây là đúng?</w:t>
      </w:r>
    </w:p>
    <w:p w:rsidR="007075F1" w:rsidRPr="00546565" w:rsidRDefault="007075F1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[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] = 0,10M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g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</w:p>
    <w:p w:rsidR="007075F1" w:rsidRPr="00546565" w:rsidRDefault="007075F1" w:rsidP="002E37D7">
      <w:pPr>
        <w:spacing w:before="60"/>
        <w:ind w:firstLine="720"/>
        <w:jc w:val="both"/>
        <w:rPr>
          <w:color w:val="0000FF"/>
        </w:rPr>
      </w:pPr>
      <w:r w:rsidRPr="00546565">
        <w:rPr>
          <w:b/>
        </w:rPr>
        <w:t>B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l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[H</w:t>
      </w:r>
      <w:r w:rsidRPr="00546565">
        <w:rPr>
          <w:vertAlign w:val="superscript"/>
        </w:rPr>
        <w:t>+</w:t>
      </w:r>
      <w:r w:rsidR="00BD33F4">
        <w:t>] &lt; 0,</w:t>
      </w:r>
      <w:r w:rsidRPr="00546565">
        <w:t>10M.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Muối nào sau đây là muối axit?  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Na</w:t>
      </w:r>
      <w:r w:rsidR="0086728C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="0036095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COOK. 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muối sa</w:t>
      </w:r>
      <w:r w:rsidR="004042B6">
        <w:rPr>
          <w:color w:val="000000"/>
          <w:lang w:val="nl-NL"/>
        </w:rPr>
        <w:t>u</w:t>
      </w:r>
      <w:r w:rsidRPr="00546565">
        <w:rPr>
          <w:color w:val="000000"/>
          <w:lang w:val="nl-NL"/>
        </w:rPr>
        <w:t xml:space="preserve">: </w:t>
      </w:r>
      <w:r w:rsidRPr="007E4B8B">
        <w:rPr>
          <w:color w:val="FF0000"/>
          <w:lang w:val="nl-NL"/>
        </w:rPr>
        <w:t>NaHSO</w:t>
      </w:r>
      <w:r w:rsidRPr="007E4B8B">
        <w:rPr>
          <w:color w:val="FF0000"/>
          <w:vertAlign w:val="subscript"/>
          <w:lang w:val="nl-NL"/>
        </w:rPr>
        <w:t>4</w:t>
      </w:r>
      <w:r w:rsidRPr="007E4B8B">
        <w:rPr>
          <w:color w:val="FF0000"/>
          <w:lang w:val="nl-NL"/>
        </w:rPr>
        <w:t>, NaHCO</w:t>
      </w:r>
      <w:r w:rsidRPr="007E4B8B">
        <w:rPr>
          <w:color w:val="FF0000"/>
          <w:vertAlign w:val="subscript"/>
          <w:lang w:val="nl-NL"/>
        </w:rPr>
        <w:t>3</w:t>
      </w:r>
      <w:r w:rsidRPr="007E4B8B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="007E4B8B">
        <w:rPr>
          <w:color w:val="000000"/>
          <w:vertAlign w:val="subscript"/>
          <w:lang w:val="nl-NL"/>
        </w:rPr>
        <w:t>2</w:t>
      </w:r>
      <w:r w:rsidR="007E4B8B">
        <w:rPr>
          <w:color w:val="000000"/>
          <w:lang w:val="nl-NL"/>
        </w:rPr>
        <w:t>SO</w:t>
      </w:r>
      <w:r w:rsidR="007E4B8B">
        <w:rPr>
          <w:color w:val="000000"/>
          <w:vertAlign w:val="subscript"/>
          <w:lang w:val="nl-NL"/>
        </w:rPr>
        <w:t>4</w:t>
      </w:r>
      <w:r w:rsidR="007E4B8B">
        <w:rPr>
          <w:color w:val="000000"/>
          <w:lang w:val="nl-NL"/>
        </w:rPr>
        <w:t>, Fe(NO</w:t>
      </w:r>
      <w:r w:rsidR="007E4B8B">
        <w:rPr>
          <w:color w:val="000000"/>
          <w:vertAlign w:val="subscript"/>
          <w:lang w:val="nl-NL"/>
        </w:rPr>
        <w:t>3</w:t>
      </w:r>
      <w:r w:rsidR="007E4B8B">
        <w:rPr>
          <w:color w:val="000000"/>
          <w:lang w:val="nl-NL"/>
        </w:rPr>
        <w:t>)</w:t>
      </w:r>
      <w:r w:rsidR="007E4B8B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S</w:t>
      </w:r>
      <w:r w:rsidR="004042B6">
        <w:rPr>
          <w:color w:val="000000"/>
          <w:lang w:val="nl-NL"/>
        </w:rPr>
        <w:t xml:space="preserve">ố muối thuộc loại muối axit là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0.</w:t>
      </w:r>
      <w:r w:rsidRPr="00546565">
        <w:rPr>
          <w:color w:val="FF0000"/>
          <w:lang w:val="nl-NL"/>
        </w:rPr>
        <w:t xml:space="preserve">    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1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2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3.</w:t>
      </w:r>
    </w:p>
    <w:p w:rsidR="004B7852" w:rsidRPr="00546565" w:rsidRDefault="004B785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5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gồm các axit 2 nấc là:</w:t>
      </w:r>
    </w:p>
    <w:p w:rsidR="004B7852" w:rsidRPr="00546565" w:rsidRDefault="004B7852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HCl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, CH</w:t>
      </w:r>
      <w:r w:rsidRPr="00546565">
        <w:rPr>
          <w:vertAlign w:val="subscript"/>
        </w:rPr>
        <w:t>3</w:t>
      </w:r>
      <w:r w:rsidRPr="00546565">
        <w:t xml:space="preserve">COOH.               </w:t>
      </w:r>
      <w:r w:rsidRPr="00546565">
        <w:tab/>
      </w: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3</w:t>
      </w:r>
      <w:r w:rsidRPr="00546565">
        <w:t>PO</w:t>
      </w:r>
      <w:r w:rsidRPr="00546565">
        <w:rPr>
          <w:vertAlign w:val="subscript"/>
        </w:rPr>
        <w:t>4</w:t>
      </w:r>
      <w:r w:rsidRPr="00546565">
        <w:rPr>
          <w:color w:val="000000"/>
          <w:lang w:val="nl-NL"/>
        </w:rPr>
        <w:t>,</w:t>
      </w:r>
      <w:r w:rsidRPr="00546565">
        <w:rPr>
          <w:vertAlign w:val="subscript"/>
        </w:rPr>
        <w:t xml:space="preserve"> </w:t>
      </w:r>
      <w:r w:rsidRPr="00546565">
        <w:t>HNO</w:t>
      </w:r>
      <w:r w:rsidRPr="00546565">
        <w:rPr>
          <w:vertAlign w:val="subscript"/>
        </w:rPr>
        <w:t>3</w:t>
      </w:r>
      <w:r w:rsidRPr="00546565">
        <w:t>.</w:t>
      </w:r>
    </w:p>
    <w:p w:rsidR="004B7852" w:rsidRPr="00546565" w:rsidRDefault="004B7852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F, HNO</w:t>
      </w:r>
      <w:r w:rsidRPr="00546565">
        <w:rPr>
          <w:vertAlign w:val="subscript"/>
        </w:rPr>
        <w:t>3</w:t>
      </w:r>
      <w:r w:rsidRPr="00546565">
        <w:t xml:space="preserve">.                      </w:t>
      </w:r>
      <w:r w:rsidRPr="00546565"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C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hứa bao nhiêu loại ion? </w:t>
      </w: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C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5.</w:t>
      </w:r>
    </w:p>
    <w:p w:rsidR="009B0789" w:rsidRPr="00C427A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7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 w:rsidRPr="00C427A5">
        <w:rPr>
          <w:lang w:val="nl-NL"/>
        </w:rPr>
        <w:t>Zn(OH)</w:t>
      </w:r>
      <w:r w:rsidRPr="00C427A5">
        <w:rPr>
          <w:vertAlign w:val="subscript"/>
          <w:lang w:val="nl-NL"/>
        </w:rPr>
        <w:t>2</w:t>
      </w:r>
      <w:r w:rsidRPr="00C427A5">
        <w:rPr>
          <w:lang w:val="nl-NL"/>
        </w:rPr>
        <w:t xml:space="preserve"> trong nước</w:t>
      </w:r>
      <w:r w:rsidR="000641AF" w:rsidRPr="00C427A5">
        <w:rPr>
          <w:lang w:val="nl-NL"/>
        </w:rPr>
        <w:t xml:space="preserve">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5B1AB6" w:rsidRPr="00546565" w:rsidRDefault="005B1AB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8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>
        <w:t>Al</w:t>
      </w:r>
      <w:r w:rsidRPr="00546565">
        <w:t>(OH)</w:t>
      </w:r>
      <w:r>
        <w:rPr>
          <w:vertAlign w:val="subscript"/>
        </w:rPr>
        <w:t>3</w:t>
      </w:r>
      <w:r w:rsidRPr="00546565">
        <w:t xml:space="preserve"> trong nước</w:t>
      </w:r>
      <w:r w:rsidR="000641AF">
        <w:t xml:space="preserve"> là</w:t>
      </w:r>
    </w:p>
    <w:p w:rsidR="005B1AB6" w:rsidRPr="00546565" w:rsidRDefault="005B1AB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lastRenderedPageBreak/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5B1AB6" w:rsidRPr="00546565" w:rsidRDefault="005B1AB6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9B0789" w:rsidRPr="00546565" w:rsidRDefault="009B0789" w:rsidP="002E37D7">
      <w:pPr>
        <w:spacing w:before="60"/>
        <w:rPr>
          <w:lang w:val="vi-VN"/>
        </w:rPr>
      </w:pPr>
      <w:r w:rsidRPr="00546565">
        <w:rPr>
          <w:b/>
        </w:rPr>
        <w:t xml:space="preserve">Câu </w:t>
      </w:r>
      <w:r w:rsidR="00B03063">
        <w:rPr>
          <w:b/>
        </w:rPr>
        <w:t>39</w:t>
      </w:r>
      <w:r w:rsidRPr="00546565">
        <w:rPr>
          <w:b/>
        </w:rPr>
        <w:t xml:space="preserve">: </w:t>
      </w:r>
      <w:r w:rsidRPr="00546565">
        <w:rPr>
          <w:lang w:val="vi-VN"/>
        </w:rPr>
        <w:t>Chất nào dưới đây là chất lưỡng tính?</w:t>
      </w:r>
    </w:p>
    <w:p w:rsidR="009B0789" w:rsidRPr="00546565" w:rsidRDefault="009B0789" w:rsidP="002E37D7">
      <w:pPr>
        <w:spacing w:before="60"/>
        <w:ind w:firstLine="720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Fe(OH)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Al. 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Zn(OH)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Cu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. </w:t>
      </w:r>
    </w:p>
    <w:p w:rsidR="009B0789" w:rsidRPr="00546565" w:rsidRDefault="009B0789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9164F2" w:rsidRPr="0053224F" w:rsidRDefault="009164F2" w:rsidP="002E37D7">
      <w:pPr>
        <w:spacing w:before="60"/>
        <w:jc w:val="both"/>
        <w:rPr>
          <w:color w:val="000000"/>
          <w:lang w:val="pt-BR"/>
        </w:rPr>
      </w:pPr>
      <w:r w:rsidRPr="0053224F">
        <w:rPr>
          <w:b/>
          <w:lang w:val="pt-BR"/>
        </w:rPr>
        <w:t xml:space="preserve">Câu </w:t>
      </w:r>
      <w:r w:rsidR="00B03063">
        <w:rPr>
          <w:b/>
          <w:lang w:val="pt-BR"/>
        </w:rPr>
        <w:t>4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Hợp chất nào sau đây có tính lưỡng tính?</w:t>
      </w:r>
    </w:p>
    <w:p w:rsidR="009164F2" w:rsidRPr="0053224F" w:rsidRDefault="009164F2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A. </w:t>
      </w:r>
      <w:r w:rsidR="00F43762">
        <w:rPr>
          <w:color w:val="FF0000"/>
        </w:rPr>
        <w:t>Al</w:t>
      </w:r>
      <w:r w:rsidRPr="0053224F">
        <w:rPr>
          <w:color w:val="FF0000"/>
        </w:rPr>
        <w:t>(OH)</w:t>
      </w:r>
      <w:r w:rsidR="00F43762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Ba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C. </w:t>
      </w:r>
      <w:r w:rsidRPr="0053224F">
        <w:t>Fe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Cr(OH)</w:t>
      </w:r>
      <w:r w:rsidRPr="0053224F">
        <w:rPr>
          <w:vertAlign w:val="subscript"/>
        </w:rPr>
        <w:t>2</w:t>
      </w:r>
      <w:r w:rsidRPr="0053224F">
        <w:t>.</w:t>
      </w:r>
    </w:p>
    <w:p w:rsidR="009164F2" w:rsidRPr="0053224F" w:rsidRDefault="009164F2" w:rsidP="002E37D7">
      <w:pPr>
        <w:spacing w:before="60"/>
        <w:jc w:val="right"/>
        <w:rPr>
          <w:i/>
        </w:rPr>
      </w:pPr>
      <w:r w:rsidRPr="0053224F">
        <w:rPr>
          <w:i/>
        </w:rPr>
        <w:t>(Đề thi thử THPT Quốc Gia lần 1 – THPT chuyên Đại học Vinh, năm 2016)</w:t>
      </w:r>
    </w:p>
    <w:p w:rsidR="00823EE5" w:rsidRPr="0053224F" w:rsidRDefault="00823EE5" w:rsidP="002E37D7">
      <w:pPr>
        <w:spacing w:before="60"/>
        <w:jc w:val="both"/>
        <w:rPr>
          <w:lang w:val="pt-BR"/>
        </w:rPr>
      </w:pPr>
      <w:r w:rsidRPr="0053224F">
        <w:rPr>
          <w:b/>
        </w:rPr>
        <w:t xml:space="preserve">Câu </w:t>
      </w:r>
      <w:r w:rsidR="00B03063">
        <w:rPr>
          <w:b/>
        </w:rPr>
        <w:t>41</w:t>
      </w:r>
      <w:r w:rsidRPr="0053224F">
        <w:rPr>
          <w:b/>
        </w:rPr>
        <w:t>:</w:t>
      </w:r>
      <w:r w:rsidRPr="0053224F">
        <w:t xml:space="preserve"> </w:t>
      </w:r>
      <w:r w:rsidRPr="0053224F">
        <w:rPr>
          <w:lang w:val="pt-BR"/>
        </w:rPr>
        <w:t xml:space="preserve">Chất nào sau đây </w:t>
      </w:r>
      <w:r w:rsidRPr="0053224F">
        <w:rPr>
          <w:b/>
          <w:lang w:val="pt-BR"/>
        </w:rPr>
        <w:t>không</w:t>
      </w:r>
      <w:r w:rsidRPr="0053224F">
        <w:rPr>
          <w:lang w:val="pt-BR"/>
        </w:rPr>
        <w:t xml:space="preserve"> có tính lưỡng tính?</w:t>
      </w:r>
    </w:p>
    <w:p w:rsidR="00823EE5" w:rsidRPr="0053224F" w:rsidRDefault="00823EE5" w:rsidP="002E37D7">
      <w:pPr>
        <w:spacing w:before="60"/>
        <w:ind w:firstLine="720"/>
        <w:jc w:val="both"/>
        <w:rPr>
          <w:lang w:val="nl-NL"/>
        </w:rPr>
      </w:pPr>
      <w:r w:rsidRPr="0053224F">
        <w:rPr>
          <w:b/>
          <w:color w:val="FF0000"/>
        </w:rPr>
        <w:t xml:space="preserve">A. </w:t>
      </w:r>
      <w:r w:rsidRPr="0053224F">
        <w:rPr>
          <w:color w:val="FF0000"/>
        </w:rPr>
        <w:t>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(NH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2</w:t>
      </w:r>
      <w:r w:rsidRPr="0053224F">
        <w:t>C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 w:rsidRPr="0053224F">
        <w:rPr>
          <w:lang w:val="nl-NL"/>
        </w:rPr>
        <w:t>Al(OH)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3366FF"/>
          <w:lang w:val="nl-NL"/>
        </w:rPr>
        <w:t xml:space="preserve">D. </w:t>
      </w:r>
      <w:r w:rsidRPr="0053224F">
        <w:rPr>
          <w:lang w:val="nl-NL"/>
        </w:rPr>
        <w:t>Na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</w:p>
    <w:p w:rsidR="00823EE5" w:rsidRPr="0053224F" w:rsidRDefault="00823EE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hử THPT Quốc Gia lần 3 – THPT chuyên Đại học Vinh, năm 2016)</w:t>
      </w:r>
    </w:p>
    <w:p w:rsidR="009C5B32" w:rsidRPr="0053224F" w:rsidRDefault="009C5B32" w:rsidP="002E37D7">
      <w:pPr>
        <w:spacing w:before="60"/>
        <w:jc w:val="both"/>
        <w:rPr>
          <w:lang w:val="pt-BR"/>
        </w:rPr>
      </w:pPr>
      <w:r w:rsidRPr="009C5B32">
        <w:rPr>
          <w:b/>
          <w:lang w:val="nl-NL"/>
        </w:rPr>
        <w:t xml:space="preserve">Câu </w:t>
      </w:r>
      <w:r w:rsidR="00B03063">
        <w:rPr>
          <w:b/>
          <w:lang w:val="nl-NL"/>
        </w:rPr>
        <w:t>42</w:t>
      </w:r>
      <w:r w:rsidRPr="009C5B32">
        <w:rPr>
          <w:b/>
          <w:lang w:val="nl-NL"/>
        </w:rPr>
        <w:t>:</w:t>
      </w:r>
      <w:r w:rsidRPr="009C5B32">
        <w:rPr>
          <w:lang w:val="nl-NL"/>
        </w:rPr>
        <w:t xml:space="preserve"> </w:t>
      </w:r>
      <w:r>
        <w:rPr>
          <w:lang w:val="pt-BR"/>
        </w:rPr>
        <w:t>Chất nào sau đây</w:t>
      </w:r>
      <w:r w:rsidRPr="0053224F">
        <w:rPr>
          <w:lang w:val="pt-BR"/>
        </w:rPr>
        <w:t xml:space="preserve"> có tính lưỡng tính?</w:t>
      </w:r>
    </w:p>
    <w:p w:rsidR="009C5B32" w:rsidRPr="009C5B32" w:rsidRDefault="009C5B32" w:rsidP="002E37D7">
      <w:pPr>
        <w:spacing w:before="60"/>
        <w:ind w:firstLine="720"/>
        <w:jc w:val="both"/>
        <w:rPr>
          <w:color w:val="FF0000"/>
          <w:lang w:val="nl-NL"/>
        </w:rPr>
      </w:pPr>
      <w:r w:rsidRPr="009C5B32">
        <w:rPr>
          <w:b/>
        </w:rPr>
        <w:t xml:space="preserve">A. </w:t>
      </w:r>
      <w:r w:rsidRPr="009C5B32">
        <w:t>Na</w:t>
      </w:r>
      <w:r w:rsidRPr="009C5B32">
        <w:rPr>
          <w:vertAlign w:val="subscript"/>
        </w:rPr>
        <w:t>2</w:t>
      </w:r>
      <w:r w:rsidRPr="009C5B32">
        <w:t>CO</w:t>
      </w:r>
      <w:r w:rsidRPr="009C5B32">
        <w:rPr>
          <w:vertAlign w:val="subscript"/>
        </w:rPr>
        <w:t>3</w:t>
      </w:r>
      <w:r w:rsidRPr="009C5B32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="00790830">
        <w:t>H</w:t>
      </w:r>
      <w:r w:rsidR="00790830">
        <w:rPr>
          <w:vertAlign w:val="subscript"/>
        </w:rPr>
        <w:t>2</w:t>
      </w:r>
      <w:r w:rsidR="00790830">
        <w:t>SO</w:t>
      </w:r>
      <w:r w:rsidR="00790830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>
        <w:rPr>
          <w:lang w:val="nl-NL"/>
        </w:rPr>
        <w:t>AlCl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9C5B32">
        <w:rPr>
          <w:b/>
          <w:color w:val="FF0000"/>
          <w:lang w:val="nl-NL"/>
        </w:rPr>
        <w:t xml:space="preserve">D. </w:t>
      </w:r>
      <w:r w:rsidRPr="009C5B32">
        <w:rPr>
          <w:color w:val="FF0000"/>
          <w:lang w:val="nl-NL"/>
        </w:rPr>
        <w:t>NaHCO</w:t>
      </w:r>
      <w:r w:rsidRPr="009C5B32">
        <w:rPr>
          <w:color w:val="FF0000"/>
          <w:vertAlign w:val="subscript"/>
          <w:lang w:val="nl-NL"/>
        </w:rPr>
        <w:t>3</w:t>
      </w:r>
      <w:r w:rsidRPr="009C5B32">
        <w:rPr>
          <w:color w:val="FF0000"/>
          <w:lang w:val="nl-NL"/>
        </w:rPr>
        <w:t>.</w:t>
      </w:r>
    </w:p>
    <w:p w:rsidR="009B0789" w:rsidRPr="0054656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các chất là hiđroxit lưỡng tính trong số các hiđroxit sau:  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Zn(OH)</w:t>
      </w:r>
      <w:r w:rsidRPr="00546565">
        <w:rPr>
          <w:vertAlign w:val="subscript"/>
        </w:rPr>
        <w:t>2</w:t>
      </w:r>
      <w:r w:rsidRPr="00546565">
        <w:t>, Fe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Al(OH)</w:t>
      </w:r>
      <w:r w:rsidRPr="00546565">
        <w:rPr>
          <w:vertAlign w:val="subscript"/>
        </w:rPr>
        <w:t>3</w:t>
      </w:r>
      <w:r w:rsidRPr="00546565">
        <w:t>, Cr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</w:p>
    <w:p w:rsidR="009B0789" w:rsidRPr="009E497A" w:rsidRDefault="009B0789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Zn(OH)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, Al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FF0000"/>
        </w:rPr>
        <w:tab/>
      </w:r>
      <w:r w:rsidRPr="00546565">
        <w:tab/>
      </w:r>
      <w:r w:rsidRPr="00546565">
        <w:tab/>
      </w:r>
      <w:r w:rsidRPr="009E497A">
        <w:rPr>
          <w:b/>
        </w:rPr>
        <w:t>D.</w:t>
      </w:r>
      <w:r w:rsidRPr="009E497A">
        <w:t xml:space="preserve"> Mg(OH)</w:t>
      </w:r>
      <w:r w:rsidRPr="009E497A">
        <w:rPr>
          <w:vertAlign w:val="subscript"/>
        </w:rPr>
        <w:t>2</w:t>
      </w:r>
      <w:r w:rsidRPr="009E497A">
        <w:t>, Fe(OH)</w:t>
      </w:r>
      <w:r w:rsidRPr="009E497A">
        <w:rPr>
          <w:vertAlign w:val="subscript"/>
        </w:rPr>
        <w:t>3</w:t>
      </w:r>
      <w:r w:rsidRPr="009E497A">
        <w:t>.</w:t>
      </w:r>
    </w:p>
    <w:p w:rsidR="009B0789" w:rsidRPr="00546565" w:rsidRDefault="009B0789" w:rsidP="002E37D7">
      <w:pPr>
        <w:spacing w:before="60"/>
        <w:jc w:val="both"/>
        <w:rPr>
          <w:color w:val="FF0000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4</w:t>
      </w:r>
      <w:r w:rsidRPr="00546565">
        <w:rPr>
          <w:b/>
          <w:lang w:val="nl-NL"/>
        </w:rPr>
        <w:t xml:space="preserve">: </w:t>
      </w:r>
      <w:r w:rsidRPr="00823EE5">
        <w:rPr>
          <w:lang w:val="nl-NL"/>
        </w:rPr>
        <w:t>Cho các hiđroxit sau:</w:t>
      </w:r>
      <w:r w:rsidRPr="00823EE5">
        <w:rPr>
          <w:color w:val="FF0000"/>
          <w:lang w:val="nl-NL"/>
        </w:rPr>
        <w:t xml:space="preserve"> </w:t>
      </w:r>
      <w:r w:rsidRPr="00823EE5">
        <w:rPr>
          <w:lang w:val="nl-NL"/>
        </w:rPr>
        <w:t>Mg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Z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Al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S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Pb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3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Cr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Cr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.</w:t>
      </w:r>
      <w:r w:rsidRPr="00823EE5">
        <w:rPr>
          <w:color w:val="FF0000"/>
          <w:lang w:val="nl-NL"/>
        </w:rPr>
        <w:t xml:space="preserve"> </w:t>
      </w:r>
      <w:r w:rsidRPr="00546565">
        <w:rPr>
          <w:color w:val="FF0000"/>
        </w:rPr>
        <w:t>Số hiđroxit có tính lưỡng tính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6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B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3.</w:t>
      </w:r>
      <w:r w:rsidRPr="00546565">
        <w:rPr>
          <w:color w:val="000000"/>
          <w:lang w:val="nl-NL"/>
        </w:rPr>
        <w:t xml:space="preserve">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C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5.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D6432">
        <w:rPr>
          <w:lang w:val="nl-NL"/>
        </w:rPr>
        <w:t xml:space="preserve">Cho dãy các chất: </w:t>
      </w:r>
      <w:r w:rsidRPr="005D6432">
        <w:rPr>
          <w:color w:val="FF0000"/>
          <w:lang w:val="nl-NL"/>
        </w:rPr>
        <w:t>Ca(H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NH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Cl, </w:t>
      </w:r>
      <w:r w:rsidRPr="005D6432">
        <w:rPr>
          <w:color w:val="FF0000"/>
          <w:lang w:val="nl-NL"/>
        </w:rPr>
        <w:t>(NH</w:t>
      </w:r>
      <w:r w:rsidRPr="005D6432">
        <w:rPr>
          <w:color w:val="FF0000"/>
          <w:vertAlign w:val="subscript"/>
          <w:lang w:val="nl-NL"/>
        </w:rPr>
        <w:t>4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ZnSO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, </w:t>
      </w:r>
      <w:r w:rsidRPr="005D6432">
        <w:rPr>
          <w:color w:val="FF0000"/>
          <w:lang w:val="nl-NL"/>
        </w:rPr>
        <w:t>Al(OH)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 Zn(OH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.</w:t>
      </w:r>
      <w:r w:rsidRPr="005D6432">
        <w:rPr>
          <w:lang w:val="nl-NL"/>
        </w:rPr>
        <w:t xml:space="preserve"> Số chất trong dãy có tính chất lưỡng tính là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D6432">
        <w:rPr>
          <w:lang w:val="nl-NL"/>
        </w:rPr>
        <w:tab/>
      </w:r>
      <w:r w:rsidRPr="005D6432">
        <w:rPr>
          <w:b/>
          <w:lang w:val="nl-NL"/>
        </w:rPr>
        <w:t>A.</w:t>
      </w:r>
      <w:r w:rsidRPr="005D6432">
        <w:rPr>
          <w:lang w:val="nl-NL"/>
        </w:rPr>
        <w:t xml:space="preserve"> 5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color w:val="FF0000"/>
          <w:lang w:val="nl-NL"/>
        </w:rPr>
        <w:t xml:space="preserve">B. </w:t>
      </w:r>
      <w:r w:rsidRPr="005D6432">
        <w:rPr>
          <w:color w:val="FF0000"/>
          <w:lang w:val="nl-NL"/>
        </w:rPr>
        <w:t>4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C.</w:t>
      </w:r>
      <w:r w:rsidRPr="005D6432">
        <w:rPr>
          <w:lang w:val="nl-NL"/>
        </w:rPr>
        <w:t xml:space="preserve"> 3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D.</w:t>
      </w:r>
      <w:r w:rsidRPr="005D6432">
        <w:rPr>
          <w:lang w:val="nl-NL"/>
        </w:rPr>
        <w:t xml:space="preserve"> 2.</w:t>
      </w:r>
      <w:r w:rsidRPr="005D6432">
        <w:rPr>
          <w:lang w:val="nl-NL"/>
        </w:rPr>
        <w:tab/>
      </w:r>
    </w:p>
    <w:p w:rsidR="005D6432" w:rsidRPr="005D6432" w:rsidRDefault="005D6432" w:rsidP="002E37D7">
      <w:pPr>
        <w:spacing w:before="60"/>
        <w:jc w:val="right"/>
        <w:rPr>
          <w:i/>
          <w:lang w:val="nl-NL"/>
        </w:rPr>
      </w:pPr>
      <w:r w:rsidRPr="005D6432">
        <w:rPr>
          <w:i/>
          <w:lang w:val="nl-NL"/>
        </w:rPr>
        <w:t>(Đề thi tuyển sinh Đại học khối A, năm 2007)</w:t>
      </w:r>
    </w:p>
    <w:p w:rsidR="002C45C4" w:rsidRPr="00546565" w:rsidRDefault="002C45C4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I. Sự điện li của nước. pH</w:t>
      </w:r>
    </w:p>
    <w:p w:rsidR="002C45C4" w:rsidRPr="00546565" w:rsidRDefault="002C45C4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 xml:space="preserve">, </w:t>
      </w:r>
      <w:r w:rsidRPr="00546565">
        <w:rPr>
          <w:b/>
          <w:i/>
          <w:lang w:val="nl-NL"/>
        </w:rPr>
        <w:t>thông hiểu</w:t>
      </w:r>
    </w:p>
    <w:p w:rsidR="00182F72" w:rsidRPr="00546565" w:rsidRDefault="00182F7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chất: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O, HCl, NaOH, NaCl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. Các chất điện li yếu là:</w:t>
      </w:r>
    </w:p>
    <w:p w:rsidR="00182F72" w:rsidRPr="00546565" w:rsidRDefault="00182F72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.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vertAlign w:val="subscript"/>
          <w:lang w:val="nl-NL"/>
        </w:rPr>
        <w:t xml:space="preserve">             </w:t>
      </w:r>
    </w:p>
    <w:p w:rsidR="00182F72" w:rsidRPr="00546565" w:rsidRDefault="00182F72" w:rsidP="002E37D7">
      <w:pPr>
        <w:spacing w:before="60"/>
        <w:ind w:firstLine="720"/>
        <w:jc w:val="both"/>
        <w:rPr>
          <w:lang w:val="nl-NL"/>
        </w:rPr>
      </w:pPr>
      <w:r w:rsidRPr="0033093D">
        <w:rPr>
          <w:b/>
          <w:color w:val="FF0000"/>
          <w:lang w:val="nl-NL"/>
        </w:rPr>
        <w:t>C.</w:t>
      </w:r>
      <w:r w:rsidRPr="0033093D">
        <w:rPr>
          <w:color w:val="FF0000"/>
          <w:lang w:val="nl-NL"/>
        </w:rPr>
        <w:t xml:space="preserve"> H</w:t>
      </w:r>
      <w:r w:rsidRPr="0033093D">
        <w:rPr>
          <w:color w:val="FF0000"/>
          <w:vertAlign w:val="subscript"/>
          <w:lang w:val="nl-NL"/>
        </w:rPr>
        <w:t>2</w:t>
      </w:r>
      <w:r w:rsidRPr="0033093D">
        <w:rPr>
          <w:color w:val="FF0000"/>
          <w:lang w:val="nl-NL"/>
        </w:rPr>
        <w:t>O, CH</w:t>
      </w:r>
      <w:r w:rsidRPr="0033093D">
        <w:rPr>
          <w:color w:val="FF0000"/>
          <w:vertAlign w:val="subscript"/>
          <w:lang w:val="nl-NL"/>
        </w:rPr>
        <w:t>3</w:t>
      </w:r>
      <w:r w:rsidRPr="0033093D">
        <w:rPr>
          <w:color w:val="FF0000"/>
          <w:lang w:val="nl-NL"/>
        </w:rPr>
        <w:t>COOH.</w:t>
      </w:r>
      <w:r w:rsidRPr="00546565">
        <w:rPr>
          <w:lang w:val="nl-NL"/>
        </w:rPr>
        <w:t xml:space="preserve">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NaCl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</w:p>
    <w:p w:rsidR="002C2BCB" w:rsidRPr="00546565" w:rsidRDefault="002C2BC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: HCl,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O, </w:t>
      </w:r>
      <w:r w:rsidRPr="00546565">
        <w:rPr>
          <w:lang w:val="nl-NL"/>
        </w:rPr>
        <w:t>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HF, 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K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CuCl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 Số chất thuộc loại điện li yếu là</w:t>
      </w:r>
    </w:p>
    <w:p w:rsidR="002C2BCB" w:rsidRPr="00546565" w:rsidRDefault="002C2BC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 xml:space="preserve">A. </w:t>
      </w:r>
      <w:r w:rsidRPr="00546565">
        <w:rPr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NaOH,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có cùng nồng độ mol, dung dịch có pH lớn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aOH. </w:t>
      </w:r>
      <w:r w:rsidRPr="00546565">
        <w:rPr>
          <w:lang w:val="nl-NL"/>
        </w:rPr>
        <w:tab/>
        <w:t xml:space="preserve">     </w:t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aCl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HCl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có cùng nồng độ mol, dung dịch có pH nhỏ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aCl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sắp xếp các dung dịch loãng có nồng độ mol/l như nhau theo thứ tự pH tăng dần là 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C.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K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F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HF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pStyle w:val="ListParagraph"/>
        <w:spacing w:before="60" w:line="240" w:lineRule="auto"/>
        <w:ind w:left="0" w:firstLine="0"/>
        <w:contextualSpacing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Xét pH của bốn dung dịch có nồng độ mol/lít bằng nhau là dung dịch HCl, pH = a; dung dịch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pH = b; dung dịch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pH = c và dung dịch NaOH pH = d. Nhận định nào dướ</w:t>
      </w:r>
      <w:r w:rsidR="002C24DB">
        <w:rPr>
          <w:color w:val="000000"/>
          <w:lang w:val="nl-NL"/>
        </w:rPr>
        <w:t>i đây là đúng</w:t>
      </w:r>
      <w:r w:rsidRPr="00546565">
        <w:rPr>
          <w:color w:val="000000"/>
          <w:lang w:val="nl-NL"/>
        </w:rPr>
        <w:t xml:space="preserve">? </w:t>
      </w:r>
    </w:p>
    <w:p w:rsidR="002C45C4" w:rsidRPr="00546565" w:rsidRDefault="002C45C4" w:rsidP="002E37D7">
      <w:pPr>
        <w:pStyle w:val="ListParagraph"/>
        <w:spacing w:before="60" w:line="240" w:lineRule="auto"/>
        <w:ind w:left="390" w:firstLine="0"/>
        <w:contextualSpacing/>
        <w:rPr>
          <w:color w:val="FF0000"/>
          <w:lang w:val="nl-NL"/>
        </w:rPr>
      </w:pPr>
      <w:r w:rsidRPr="00546565">
        <w:rPr>
          <w:rFonts w:eastAsia="Times New Roman"/>
          <w:b/>
          <w:color w:val="000000"/>
          <w:lang w:val="nl-NL"/>
        </w:rPr>
        <w:t xml:space="preserve">     A</w:t>
      </w:r>
      <w:r w:rsidRPr="00546565">
        <w:rPr>
          <w:b/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>d &lt; c&lt; a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c &lt; a&lt; d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 xml:space="preserve">C. </w:t>
      </w:r>
      <w:r w:rsidRPr="00546565">
        <w:rPr>
          <w:color w:val="000000"/>
          <w:lang w:val="nl-NL"/>
        </w:rPr>
        <w:t>a &lt; b &lt; c &lt; d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b &lt; a &lt; c &lt; d.</w:t>
      </w:r>
    </w:p>
    <w:p w:rsidR="00C75AD1" w:rsidRDefault="00C75AD1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2</w:t>
      </w:r>
      <w:r w:rsidRPr="00546565">
        <w:rPr>
          <w:b/>
          <w:lang w:val="nl-NL"/>
        </w:rPr>
        <w:t xml:space="preserve">: </w:t>
      </w:r>
      <w:r>
        <w:t>Cho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c</w:t>
      </w:r>
      <w:r w:rsidRPr="00652C76">
        <w:t>ó</w:t>
      </w:r>
      <w:r>
        <w:t xml:space="preserve"> c</w:t>
      </w:r>
      <w:r w:rsidRPr="00652C76">
        <w:t>ùn</w:t>
      </w:r>
      <w:r>
        <w:t>g n</w:t>
      </w:r>
      <w:r w:rsidRPr="00652C76">
        <w:t>ồng</w:t>
      </w:r>
      <w:r>
        <w:t xml:space="preserve"> đ</w:t>
      </w:r>
      <w:r w:rsidRPr="00652C76">
        <w:t>ộ</w:t>
      </w:r>
      <w:r>
        <w:t>: Na</w:t>
      </w:r>
      <w:r w:rsidRPr="0085217A">
        <w:rPr>
          <w:vertAlign w:val="subscript"/>
        </w:rPr>
        <w:t>2</w:t>
      </w:r>
      <w:r>
        <w:t>CO</w:t>
      </w:r>
      <w:r w:rsidRPr="0085217A">
        <w:rPr>
          <w:vertAlign w:val="subscript"/>
        </w:rPr>
        <w:t>3</w:t>
      </w:r>
      <w:r>
        <w:t xml:space="preserve"> (1), H</w:t>
      </w:r>
      <w:r w:rsidRPr="0085217A">
        <w:rPr>
          <w:vertAlign w:val="subscript"/>
        </w:rPr>
        <w:t>2</w:t>
      </w:r>
      <w:r>
        <w:t>SO</w:t>
      </w:r>
      <w:r w:rsidRPr="0085217A">
        <w:rPr>
          <w:vertAlign w:val="subscript"/>
        </w:rPr>
        <w:t>4</w:t>
      </w:r>
      <w:r>
        <w:t xml:space="preserve"> (2), HCl (3), KNO</w:t>
      </w:r>
      <w:r w:rsidRPr="0085217A">
        <w:rPr>
          <w:vertAlign w:val="subscript"/>
        </w:rPr>
        <w:t>3</w:t>
      </w:r>
      <w:r>
        <w:t xml:space="preserve"> (4). Gi</w:t>
      </w:r>
      <w:r w:rsidRPr="00652C76">
        <w:t>á</w:t>
      </w:r>
      <w:r>
        <w:t xml:space="preserve"> tr</w:t>
      </w:r>
      <w:r w:rsidRPr="00652C76">
        <w:t>ị</w:t>
      </w:r>
      <w:r>
        <w:t xml:space="preserve"> pH c</w:t>
      </w:r>
      <w:r w:rsidRPr="00652C76">
        <w:t>ủa</w:t>
      </w:r>
      <w:r>
        <w:t xml:space="preserve">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đư</w:t>
      </w:r>
      <w:r w:rsidRPr="00652C76">
        <w:t>ợc</w:t>
      </w:r>
      <w:r>
        <w:t xml:space="preserve"> s</w:t>
      </w:r>
      <w:r w:rsidRPr="00652C76">
        <w:t>ắp</w:t>
      </w:r>
      <w:r>
        <w:t xml:space="preserve"> x</w:t>
      </w:r>
      <w:r w:rsidRPr="00652C76">
        <w:t>ếp</w:t>
      </w:r>
      <w:r>
        <w:t xml:space="preserve"> theo chi</w:t>
      </w:r>
      <w:r w:rsidRPr="00652C76">
        <w:t>ều</w:t>
      </w:r>
      <w:r>
        <w:t xml:space="preserve"> t</w:t>
      </w:r>
      <w:r w:rsidRPr="00652C76">
        <w:t>ă</w:t>
      </w:r>
      <w:r>
        <w:t>ng d</w:t>
      </w:r>
      <w:r w:rsidRPr="00652C76">
        <w:t>ần</w:t>
      </w:r>
      <w:r>
        <w:t xml:space="preserve"> t</w:t>
      </w:r>
      <w:r w:rsidRPr="00652C76">
        <w:t>ừ</w:t>
      </w:r>
      <w:r>
        <w:t xml:space="preserve"> tr</w:t>
      </w:r>
      <w:r w:rsidRPr="00652C76">
        <w:t>ái</w:t>
      </w:r>
      <w:r>
        <w:t xml:space="preserve"> sang ph</w:t>
      </w:r>
      <w:r w:rsidRPr="00652C76">
        <w:t>ải</w:t>
      </w:r>
      <w:r>
        <w:t xml:space="preserve"> l</w:t>
      </w:r>
      <w:r w:rsidRPr="00652C76">
        <w:t>à</w:t>
      </w:r>
      <w:r>
        <w:t>:</w:t>
      </w:r>
    </w:p>
    <w:p w:rsidR="00C75AD1" w:rsidRPr="00CB082D" w:rsidRDefault="00C75AD1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(3), (2), (4), (1).</w:t>
      </w:r>
      <w:r>
        <w:tab/>
      </w:r>
      <w:r w:rsidRPr="00CB082D">
        <w:rPr>
          <w:b/>
        </w:rPr>
        <w:t>B.</w:t>
      </w:r>
      <w:r>
        <w:t xml:space="preserve"> (4), (1), (2), (3).</w:t>
      </w:r>
      <w:r>
        <w:tab/>
      </w:r>
      <w:r w:rsidRPr="00CB082D">
        <w:rPr>
          <w:b/>
        </w:rPr>
        <w:t>C.</w:t>
      </w:r>
      <w:r>
        <w:t xml:space="preserve"> (1), (2), (3), (4).</w:t>
      </w:r>
      <w:r>
        <w:tab/>
      </w:r>
      <w:r w:rsidRPr="00CB082D">
        <w:rPr>
          <w:b/>
          <w:color w:val="FF0000"/>
        </w:rPr>
        <w:t xml:space="preserve">D. </w:t>
      </w:r>
      <w:r w:rsidR="00E64B2A">
        <w:rPr>
          <w:color w:val="FF0000"/>
        </w:rPr>
        <w:t>(2), (3), (4), (1)</w:t>
      </w:r>
      <w:r w:rsidRPr="00CB082D">
        <w:rPr>
          <w:color w:val="FF0000"/>
        </w:rPr>
        <w:t>.</w:t>
      </w:r>
    </w:p>
    <w:p w:rsidR="00C75AD1" w:rsidRPr="00C757DD" w:rsidRDefault="00C75AD1" w:rsidP="002E37D7">
      <w:pPr>
        <w:spacing w:before="60"/>
        <w:jc w:val="right"/>
        <w:rPr>
          <w:i/>
        </w:rPr>
      </w:pPr>
      <w:r w:rsidRPr="00C757DD">
        <w:rPr>
          <w:i/>
        </w:rPr>
        <w:lastRenderedPageBreak/>
        <w:t>(Đề thi tuyển sinh Cao Đẳng, năm 2008)</w:t>
      </w:r>
    </w:p>
    <w:p w:rsidR="00772993" w:rsidRPr="00546565" w:rsidRDefault="00772993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V. Phản ứng trao đổi ion trong dung dịch chất điện li</w:t>
      </w:r>
    </w:p>
    <w:p w:rsidR="00772993" w:rsidRPr="00546565" w:rsidRDefault="00772993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</w:p>
    <w:p w:rsidR="00772993" w:rsidRPr="00546565" w:rsidRDefault="00772993" w:rsidP="002E37D7">
      <w:pPr>
        <w:spacing w:before="60"/>
        <w:ind w:right="-223"/>
        <w:jc w:val="both"/>
        <w:rPr>
          <w:color w:val="000000"/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 xml:space="preserve">Phản ứng trao đổi ion trong </w:t>
      </w:r>
      <w:r w:rsidRPr="00546565">
        <w:rPr>
          <w:color w:val="000000"/>
          <w:lang w:val="sv-SE"/>
        </w:rPr>
        <w:t xml:space="preserve">dung dịch </w:t>
      </w:r>
      <w:r w:rsidRPr="00546565">
        <w:rPr>
          <w:color w:val="000000"/>
          <w:lang w:val="pt-BR"/>
        </w:rPr>
        <w:t xml:space="preserve">các chất điện li chỉ xảy ra khi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các chất phản ứng phải là những chất dễ tan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các chất phản ứng phải là những chất điện li mạn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một số ion trong dung dịch kết hợp được với nhau làm giảm nồng độ ion của chúng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    D.</w:t>
      </w:r>
      <w:r w:rsidRPr="00546565">
        <w:rPr>
          <w:color w:val="000000"/>
          <w:lang w:val="pt-BR"/>
        </w:rPr>
        <w:t xml:space="preserve"> Phản ứng không phải là thuận ngh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</w:t>
      </w:r>
      <w:r>
        <w:rPr>
          <w:b/>
          <w:color w:val="000000"/>
          <w:lang w:val="nl-NL"/>
        </w:rPr>
        <w:tab/>
      </w: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Phương trình ion rút gọn của phản ứng cho biết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hững ion nào tồn tại trong dung d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Nồng độ những ion nào trong dung dịch lớn nhất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Bản chất của phản ứng trong dung dịch các chất điện li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D.</w:t>
      </w:r>
      <w:r w:rsidRPr="00546565">
        <w:rPr>
          <w:color w:val="000000"/>
        </w:rPr>
        <w:t xml:space="preserve"> Không tồn tại phân tử trong dung dịch các chất điện li.</w:t>
      </w:r>
    </w:p>
    <w:p w:rsidR="004E5102" w:rsidRDefault="004E5102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5</w:t>
      </w:r>
      <w:r>
        <w:rPr>
          <w:b/>
          <w:lang w:val="pt-BR"/>
        </w:rPr>
        <w:t>:</w:t>
      </w:r>
      <w:r>
        <w:rPr>
          <w:lang w:val="pt-BR"/>
        </w:rPr>
        <w:t xml:space="preserve"> Chất nào sau đây </w:t>
      </w:r>
      <w:r>
        <w:rPr>
          <w:b/>
          <w:lang w:val="pt-BR"/>
        </w:rPr>
        <w:t>không</w:t>
      </w:r>
      <w:r>
        <w:rPr>
          <w:lang w:val="pt-BR"/>
        </w:rPr>
        <w:t xml:space="preserve"> tạo kết tủa khi cho vào dung dịch AgNO</w:t>
      </w:r>
      <w:r>
        <w:rPr>
          <w:vertAlign w:val="subscript"/>
          <w:lang w:val="pt-BR"/>
        </w:rPr>
        <w:t>3</w:t>
      </w:r>
      <w:r>
        <w:rPr>
          <w:lang w:val="pt-BR"/>
        </w:rPr>
        <w:t>?</w:t>
      </w:r>
    </w:p>
    <w:p w:rsidR="004E5102" w:rsidRDefault="004E5102" w:rsidP="002E37D7">
      <w:pPr>
        <w:spacing w:before="60"/>
        <w:jc w:val="both"/>
        <w:rPr>
          <w:color w:val="FF0000"/>
          <w:vertAlign w:val="subscript"/>
        </w:rPr>
      </w:pPr>
      <w:r>
        <w:rPr>
          <w:lang w:val="pt-BR"/>
        </w:rPr>
        <w:tab/>
      </w:r>
      <w:r>
        <w:rPr>
          <w:b/>
        </w:rPr>
        <w:t>A.</w:t>
      </w:r>
      <w:r>
        <w:t xml:space="preserve"> HCl.</w:t>
      </w:r>
      <w:r>
        <w:tab/>
      </w:r>
      <w:r>
        <w:tab/>
      </w:r>
      <w:r>
        <w:rPr>
          <w:b/>
        </w:rPr>
        <w:t>B.</w:t>
      </w:r>
      <w:r>
        <w:t xml:space="preserve"> K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.</w:t>
      </w:r>
      <w:r>
        <w:tab/>
      </w:r>
      <w:r>
        <w:tab/>
      </w:r>
      <w:r>
        <w:rPr>
          <w:b/>
        </w:rPr>
        <w:t>C.</w:t>
      </w:r>
      <w:r>
        <w:t xml:space="preserve"> KBr.</w:t>
      </w:r>
      <w:r>
        <w:tab/>
      </w:r>
      <w:r>
        <w:tab/>
      </w:r>
      <w:r>
        <w:rPr>
          <w:b/>
          <w:color w:val="FF0000"/>
        </w:rPr>
        <w:t>D.</w:t>
      </w:r>
      <w:r>
        <w:rPr>
          <w:color w:val="FF0000"/>
        </w:rPr>
        <w:t xml:space="preserve"> HNO</w:t>
      </w:r>
      <w:r>
        <w:rPr>
          <w:color w:val="FF0000"/>
          <w:vertAlign w:val="subscript"/>
        </w:rPr>
        <w:t>3</w:t>
      </w:r>
      <w:r>
        <w:rPr>
          <w:color w:val="FF0000"/>
        </w:rPr>
        <w:t>.</w:t>
      </w:r>
    </w:p>
    <w:p w:rsidR="004E5102" w:rsidRDefault="004E5102" w:rsidP="002E37D7">
      <w:pPr>
        <w:spacing w:before="60"/>
        <w:jc w:val="right"/>
        <w:rPr>
          <w:i/>
          <w:lang w:val="pt-BR"/>
        </w:rPr>
      </w:pPr>
      <w:bookmarkStart w:id="1" w:name="OLE_LINK4"/>
      <w:bookmarkStart w:id="2" w:name="OLE_LINK3"/>
      <w:r>
        <w:rPr>
          <w:i/>
          <w:lang w:val="pt-BR"/>
        </w:rPr>
        <w:t>(Đề thi tuyển sinh Đại học khối A, năm 2013)</w:t>
      </w:r>
      <w:bookmarkEnd w:id="1"/>
      <w:bookmarkEnd w:id="2"/>
    </w:p>
    <w:p w:rsidR="00772993" w:rsidRPr="00CE7272" w:rsidRDefault="00772993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6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Để phân biệt dung dịch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 với dung dịch NaCl, người ta dùng dung dịch</w:t>
      </w:r>
    </w:p>
    <w:p w:rsidR="00772993" w:rsidRPr="00CE7272" w:rsidRDefault="00772993" w:rsidP="002E37D7">
      <w:pPr>
        <w:spacing w:before="60"/>
        <w:ind w:firstLine="720"/>
        <w:jc w:val="both"/>
      </w:pPr>
      <w:r w:rsidRPr="00CE7272">
        <w:rPr>
          <w:b/>
        </w:rPr>
        <w:t>A.</w:t>
      </w:r>
      <w:r w:rsidRPr="00CE7272">
        <w:t xml:space="preserve"> KOH.</w:t>
      </w:r>
      <w:r w:rsidRPr="00CE7272">
        <w:rPr>
          <w:b/>
        </w:rPr>
        <w:t xml:space="preserve">         </w:t>
      </w:r>
      <w:r w:rsidRPr="00CE7272">
        <w:tab/>
      </w:r>
      <w:r w:rsidRPr="00CE7272">
        <w:tab/>
      </w:r>
      <w:r w:rsidRPr="00CE7272">
        <w:rPr>
          <w:b/>
        </w:rPr>
        <w:t>B.</w:t>
      </w:r>
      <w:r w:rsidRPr="00CE7272">
        <w:t xml:space="preserve"> HCl.</w:t>
      </w:r>
      <w:r w:rsidRPr="00CE7272">
        <w:rPr>
          <w:b/>
        </w:rPr>
        <w:t xml:space="preserve">       </w:t>
      </w:r>
      <w:r w:rsidRPr="00CE7272">
        <w:tab/>
      </w:r>
      <w:r w:rsidRPr="00CE7272">
        <w:tab/>
      </w:r>
      <w:r w:rsidRPr="00CE7272">
        <w:rPr>
          <w:b/>
        </w:rPr>
        <w:t>C.</w:t>
      </w:r>
      <w:r w:rsidRPr="00CE7272">
        <w:t xml:space="preserve"> KNO</w:t>
      </w:r>
      <w:r w:rsidRPr="00CE7272">
        <w:rPr>
          <w:vertAlign w:val="subscript"/>
        </w:rPr>
        <w:t>3</w:t>
      </w:r>
      <w:r w:rsidRPr="00CE7272">
        <w:t>.</w:t>
      </w:r>
      <w:r w:rsidRPr="00CE7272">
        <w:rPr>
          <w:b/>
        </w:rPr>
        <w:t xml:space="preserve">      </w:t>
      </w:r>
      <w:r w:rsidRPr="00CE7272">
        <w:tab/>
      </w:r>
      <w:r w:rsidRPr="00CE7272">
        <w:tab/>
      </w:r>
      <w:r w:rsidRPr="00CE7272">
        <w:rPr>
          <w:b/>
          <w:color w:val="FF0000"/>
        </w:rPr>
        <w:t>D.</w:t>
      </w:r>
      <w:r w:rsidRPr="00CE7272">
        <w:rPr>
          <w:color w:val="FF0000"/>
        </w:rPr>
        <w:t xml:space="preserve"> BaCl</w:t>
      </w:r>
      <w:r w:rsidRPr="00CE7272">
        <w:rPr>
          <w:color w:val="FF0000"/>
          <w:vertAlign w:val="subscript"/>
        </w:rPr>
        <w:t>2</w:t>
      </w:r>
      <w:r w:rsidRPr="00CE7272">
        <w:rPr>
          <w:color w:val="FF0000"/>
        </w:rPr>
        <w:t>.</w:t>
      </w:r>
    </w:p>
    <w:p w:rsidR="00772993" w:rsidRPr="00CE7272" w:rsidRDefault="00772993" w:rsidP="002E37D7">
      <w:pPr>
        <w:spacing w:before="60"/>
        <w:jc w:val="right"/>
        <w:rPr>
          <w:i/>
        </w:rPr>
      </w:pPr>
      <w:r w:rsidRPr="00CE7272">
        <w:rPr>
          <w:i/>
        </w:rPr>
        <w:t>(Đề thi thử THPT Quốc Gia lần 1 – THPT Phan Ngọc Hiển – Cà Mau, năm 2016)</w:t>
      </w:r>
    </w:p>
    <w:p w:rsidR="00772993" w:rsidRPr="00CE7272" w:rsidRDefault="00772993" w:rsidP="002E37D7">
      <w:pPr>
        <w:spacing w:before="60"/>
        <w:rPr>
          <w:lang w:val="vi-VN"/>
        </w:rPr>
      </w:pPr>
      <w:r>
        <w:rPr>
          <w:b/>
          <w:bCs/>
          <w:lang w:val="vi-VN"/>
        </w:rPr>
        <w:t xml:space="preserve">Câu </w:t>
      </w:r>
      <w:r w:rsidR="00B03063">
        <w:rPr>
          <w:b/>
          <w:bCs/>
        </w:rPr>
        <w:t>57</w:t>
      </w:r>
      <w:r w:rsidRPr="00CE7272">
        <w:rPr>
          <w:b/>
          <w:bCs/>
          <w:lang w:val="vi-VN"/>
        </w:rPr>
        <w:t xml:space="preserve">: </w:t>
      </w:r>
      <w:r w:rsidRPr="00CE7272">
        <w:rPr>
          <w:lang w:val="vi-VN"/>
        </w:rPr>
        <w:t>Dung dịch nào dưới đây dùng để phân biệt dung dịch KCl với dung dịch K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?</w:t>
      </w:r>
    </w:p>
    <w:p w:rsidR="00772993" w:rsidRPr="00CE7272" w:rsidRDefault="00772993" w:rsidP="002E37D7">
      <w:pPr>
        <w:spacing w:before="60"/>
        <w:ind w:firstLine="720"/>
        <w:rPr>
          <w:color w:val="FF0000"/>
        </w:rPr>
      </w:pPr>
      <w:r w:rsidRPr="00CE7272">
        <w:rPr>
          <w:b/>
          <w:bCs/>
          <w:lang w:val="vi-VN"/>
        </w:rPr>
        <w:t>A.</w:t>
      </w:r>
      <w:r w:rsidRPr="00CE7272">
        <w:rPr>
          <w:lang w:val="vi-VN"/>
        </w:rPr>
        <w:t xml:space="preserve"> HCl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B.</w:t>
      </w:r>
      <w:r w:rsidRPr="00CE7272">
        <w:rPr>
          <w:lang w:val="vi-VN"/>
        </w:rPr>
        <w:t xml:space="preserve"> NaOH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C.</w:t>
      </w:r>
      <w:r w:rsidRPr="00CE7272">
        <w:rPr>
          <w:lang w:val="vi-VN"/>
        </w:rPr>
        <w:t xml:space="preserve"> H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. </w:t>
      </w:r>
      <w:r w:rsidRPr="00CE7272">
        <w:tab/>
      </w:r>
      <w:r w:rsidRPr="00CE7272">
        <w:tab/>
      </w:r>
      <w:r w:rsidRPr="00CE7272">
        <w:rPr>
          <w:b/>
          <w:bCs/>
          <w:color w:val="FF0000"/>
          <w:lang w:val="vi-VN"/>
        </w:rPr>
        <w:t>D.</w:t>
      </w:r>
      <w:r w:rsidRPr="00CE7272">
        <w:rPr>
          <w:color w:val="FF0000"/>
          <w:lang w:val="vi-VN"/>
        </w:rPr>
        <w:t xml:space="preserve"> BaCl</w:t>
      </w:r>
      <w:r w:rsidRPr="00CE7272">
        <w:rPr>
          <w:color w:val="FF0000"/>
          <w:vertAlign w:val="subscript"/>
          <w:lang w:val="vi-VN"/>
        </w:rPr>
        <w:t>2</w:t>
      </w:r>
      <w:r w:rsidRPr="00CE7272">
        <w:rPr>
          <w:color w:val="FF0000"/>
          <w:lang w:val="vi-VN"/>
        </w:rPr>
        <w:t>. </w:t>
      </w:r>
    </w:p>
    <w:p w:rsidR="00772993" w:rsidRPr="00CE7272" w:rsidRDefault="00772993" w:rsidP="002E37D7">
      <w:pPr>
        <w:spacing w:before="60"/>
        <w:jc w:val="right"/>
        <w:rPr>
          <w:lang w:val="vi-VN"/>
        </w:rPr>
      </w:pPr>
      <w:r w:rsidRPr="00CE7272">
        <w:rPr>
          <w:i/>
          <w:lang w:val="vi-VN"/>
        </w:rPr>
        <w:t>(Đề thi thử THPT Quốc Gia lần 4 – THPT Ngô Gia Tự – Vĩnh Phúc, năm 2016)</w:t>
      </w:r>
    </w:p>
    <w:p w:rsidR="00772993" w:rsidRPr="00CE7272" w:rsidRDefault="00096B0E" w:rsidP="002E37D7">
      <w:pPr>
        <w:spacing w:before="60"/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58</w:t>
      </w:r>
      <w:r w:rsidR="00772993" w:rsidRPr="00CE7272">
        <w:rPr>
          <w:b/>
          <w:lang w:val="vi-VN"/>
        </w:rPr>
        <w:t xml:space="preserve">: </w:t>
      </w:r>
      <w:r w:rsidR="00772993" w:rsidRPr="00CE7272">
        <w:rPr>
          <w:lang w:val="vi-VN"/>
        </w:rPr>
        <w:t>Để phân biệt dung dịch AlCl</w:t>
      </w:r>
      <w:r w:rsidR="00772993" w:rsidRPr="00CE7272">
        <w:rPr>
          <w:vertAlign w:val="subscript"/>
          <w:lang w:val="vi-VN"/>
        </w:rPr>
        <w:t>3</w:t>
      </w:r>
      <w:r w:rsidR="00772993" w:rsidRPr="00CE7272">
        <w:rPr>
          <w:lang w:val="vi-VN"/>
        </w:rPr>
        <w:t xml:space="preserve"> và dung dịch KCl ta dùng dung dịch</w:t>
      </w:r>
    </w:p>
    <w:p w:rsidR="00772993" w:rsidRPr="00CE7272" w:rsidRDefault="00772993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H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Na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.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D.</w:t>
      </w:r>
      <w:r w:rsidRPr="00CE7272">
        <w:rPr>
          <w:color w:val="FF0000"/>
          <w:lang w:val="pt-BR"/>
        </w:rPr>
        <w:t xml:space="preserve"> NaOH. </w:t>
      </w:r>
    </w:p>
    <w:p w:rsidR="00772993" w:rsidRPr="00CE7272" w:rsidRDefault="00772993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Yên Lạc – Vĩnh Phúc, năm 2016)</w:t>
      </w:r>
    </w:p>
    <w:p w:rsidR="00D927CE" w:rsidRPr="00546565" w:rsidRDefault="00D927C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các cặp chất cho dưới đây, cặp chất nào có thể cùng tồn tại trong một dung dịch?</w:t>
      </w:r>
    </w:p>
    <w:p w:rsidR="00D927CE" w:rsidRPr="00546565" w:rsidRDefault="00D927CE" w:rsidP="002E37D7">
      <w:pPr>
        <w:spacing w:before="60"/>
        <w:ind w:firstLine="283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 xml:space="preserve">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và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>B.</w:t>
      </w:r>
      <w:r>
        <w:rPr>
          <w:color w:val="000000"/>
          <w:lang w:val="nl-NL"/>
        </w:rPr>
        <w:t xml:space="preserve"> HCl</w:t>
      </w:r>
      <w:r w:rsidRPr="00546565">
        <w:rPr>
          <w:color w:val="000000"/>
          <w:lang w:val="nl-NL"/>
        </w:rPr>
        <w:t xml:space="preserve"> và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vertAlign w:val="subscript"/>
          <w:lang w:val="nl-NL"/>
        </w:rPr>
        <w:t xml:space="preserve">            </w:t>
      </w:r>
    </w:p>
    <w:p w:rsidR="00D927CE" w:rsidRPr="00546565" w:rsidRDefault="00D927C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C. </w:t>
      </w:r>
      <w:r>
        <w:rPr>
          <w:color w:val="000000"/>
          <w:lang w:val="nl-NL"/>
        </w:rPr>
        <w:t>NaAl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HCl.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và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C7D54" w:rsidRPr="00546565" w:rsidRDefault="004C7D54" w:rsidP="002E37D7">
      <w:pPr>
        <w:spacing w:before="60"/>
        <w:jc w:val="both"/>
        <w:rPr>
          <w:lang w:val="vi-VN"/>
        </w:rPr>
      </w:pPr>
      <w:r w:rsidRPr="00546565">
        <w:rPr>
          <w:b/>
          <w:bCs/>
          <w:lang w:val="vi-VN"/>
        </w:rPr>
        <w:t xml:space="preserve">Câu </w:t>
      </w:r>
      <w:r w:rsidR="00B03063" w:rsidRPr="00B03063">
        <w:rPr>
          <w:b/>
          <w:bCs/>
          <w:lang w:val="nl-NL"/>
        </w:rPr>
        <w:t>60</w:t>
      </w:r>
      <w:r w:rsidRPr="00546565">
        <w:rPr>
          <w:b/>
          <w:bCs/>
          <w:lang w:val="vi-VN"/>
        </w:rPr>
        <w:t xml:space="preserve">: </w:t>
      </w:r>
      <w:r w:rsidRPr="00546565">
        <w:rPr>
          <w:lang w:val="vi-VN"/>
        </w:rPr>
        <w:t xml:space="preserve">Cặp chất </w:t>
      </w:r>
      <w:r w:rsidRPr="00546565">
        <w:rPr>
          <w:b/>
          <w:bCs/>
          <w:lang w:val="vi-VN"/>
        </w:rPr>
        <w:t>không</w:t>
      </w:r>
      <w:r w:rsidRPr="00546565">
        <w:rPr>
          <w:lang w:val="vi-VN"/>
        </w:rPr>
        <w:t xml:space="preserve"> xảy ra phản ứng là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dung dịch NaN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 và dung dịch MgCl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vi-VN"/>
        </w:rPr>
        <w:t xml:space="preserve">  </w:t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dung dịch NaOH và Al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K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 và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.   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Na và dung dịch KCl.</w:t>
      </w:r>
    </w:p>
    <w:p w:rsidR="004C7D54" w:rsidRPr="00546565" w:rsidRDefault="004C7D54" w:rsidP="002E37D7">
      <w:pPr>
        <w:spacing w:before="60"/>
        <w:jc w:val="right"/>
        <w:rPr>
          <w:b/>
          <w:lang w:val="vi-VN"/>
        </w:rPr>
      </w:pPr>
      <w:r w:rsidRPr="00546565">
        <w:rPr>
          <w:i/>
          <w:lang w:val="vi-VN"/>
        </w:rPr>
        <w:t>(Đề thi thử THPT Quốc Gia lần 2 – THPT Hậu Lộc – Thanh Hóa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nào sau đây gồm các chất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an trong nước nhưng tan trong dung dịch HCl?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uS, C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(PO</w:t>
      </w:r>
      <w:r w:rsidRPr="00546565">
        <w:rPr>
          <w:color w:val="000000"/>
          <w:vertAlign w:val="subscript"/>
          <w:lang w:val="nl-NL"/>
        </w:rPr>
        <w:softHyphen/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S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Ba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(OH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S.</w:t>
      </w:r>
      <w:r w:rsidRPr="00546565">
        <w:rPr>
          <w:color w:val="000000"/>
          <w:lang w:val="nl-NL"/>
        </w:rPr>
        <w:t xml:space="preserve">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Ba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FeS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ZnO.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ong dung dịch ion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 xml:space="preserve"> cùng tồn tại với các ion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K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.       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Zn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 xml:space="preserve">3+ 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ion nào sau đây có thể đồng thời tồn tại trong cùng một dung dịch?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</w:t>
      </w:r>
      <w:r w:rsidRPr="00546565">
        <w:rPr>
          <w:color w:val="000000"/>
          <w:vertAlign w:val="superscript"/>
          <w:lang w:val="nl-NL"/>
        </w:rPr>
        <w:t xml:space="preserve"> </w:t>
      </w:r>
      <w:r w:rsidRPr="00546565">
        <w:rPr>
          <w:color w:val="000000"/>
          <w:lang w:val="nl-NL"/>
        </w:rPr>
        <w:t>Cl</w:t>
      </w:r>
      <w:r w:rsidRPr="00546565">
        <w:rPr>
          <w:color w:val="000000"/>
          <w:vertAlign w:val="superscript"/>
          <w:lang w:val="nl-NL"/>
        </w:rPr>
        <w:t xml:space="preserve">- </w:t>
      </w:r>
      <w:r w:rsidRPr="00546565">
        <w:rPr>
          <w:color w:val="000000"/>
          <w:lang w:val="nl-NL"/>
        </w:rPr>
        <w:t>, S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 xml:space="preserve">.   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K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</w:t>
      </w:r>
    </w:p>
    <w:p w:rsidR="00DB5E06" w:rsidRPr="00546565" w:rsidRDefault="00DB5E0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 xml:space="preserve">- 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</w:p>
    <w:p w:rsidR="0030585F" w:rsidRPr="008D06A4" w:rsidRDefault="0030585F" w:rsidP="002E37D7">
      <w:pPr>
        <w:spacing w:before="60"/>
        <w:jc w:val="both"/>
        <w:rPr>
          <w:lang w:val="nl-NL"/>
        </w:rPr>
      </w:pPr>
      <w:r w:rsidRPr="008D06A4">
        <w:rPr>
          <w:b/>
          <w:lang w:val="nl-NL"/>
        </w:rPr>
        <w:t xml:space="preserve">Câu </w:t>
      </w:r>
      <w:r w:rsidR="00B03063">
        <w:rPr>
          <w:b/>
          <w:lang w:val="nl-NL"/>
        </w:rPr>
        <w:t>64</w:t>
      </w:r>
      <w:r w:rsidRPr="008D06A4">
        <w:rPr>
          <w:b/>
          <w:lang w:val="nl-NL"/>
        </w:rPr>
        <w:t xml:space="preserve">: </w:t>
      </w:r>
      <w:r w:rsidRPr="008D06A4">
        <w:rPr>
          <w:lang w:val="nl-NL"/>
        </w:rPr>
        <w:t>Dãy các ion có thể tồn tại trong cùng một dung dịch là</w:t>
      </w:r>
    </w:p>
    <w:p w:rsidR="0030585F" w:rsidRPr="00546565" w:rsidRDefault="0030585F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Fe</w:t>
      </w:r>
      <w:r w:rsidRPr="00546565">
        <w:rPr>
          <w:vertAlign w:val="superscript"/>
        </w:rPr>
        <w:t>2+</w:t>
      </w:r>
      <w:r w:rsidRPr="00546565">
        <w:t>, Ag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Mg</w:t>
      </w:r>
      <w:r w:rsidRPr="00546565">
        <w:rPr>
          <w:vertAlign w:val="superscript"/>
        </w:rPr>
        <w:t>2+</w:t>
      </w:r>
      <w:r w:rsidRPr="00546565">
        <w:t>, Al</w:t>
      </w:r>
      <w:r w:rsidRPr="00546565">
        <w:rPr>
          <w:vertAlign w:val="superscript"/>
        </w:rPr>
        <w:t>3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>.</w:t>
      </w:r>
    </w:p>
    <w:p w:rsidR="0030585F" w:rsidRPr="00546565" w:rsidRDefault="0030585F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NH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2-</w:t>
      </w:r>
      <w:r w:rsidRPr="00546565">
        <w:rPr>
          <w:color w:val="FF0000"/>
          <w:lang w:val="pt-BR"/>
        </w:rPr>
        <w:t>, Cl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 xml:space="preserve">.  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Ag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Mg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Br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 .</w:t>
      </w:r>
    </w:p>
    <w:p w:rsidR="0030585F" w:rsidRPr="00546565" w:rsidRDefault="0030585F" w:rsidP="002E37D7">
      <w:pPr>
        <w:spacing w:before="60"/>
        <w:jc w:val="right"/>
        <w:rPr>
          <w:b/>
          <w:lang w:val="pt-BR"/>
        </w:rPr>
      </w:pPr>
      <w:r w:rsidRPr="00546565">
        <w:rPr>
          <w:i/>
          <w:lang w:val="pt-BR"/>
        </w:rPr>
        <w:lastRenderedPageBreak/>
        <w:t>(Đề thi thử THPT Quốc Gia lần 1 – THPT Trần Phú – Vĩnh Phúc, năm 2016)</w:t>
      </w:r>
    </w:p>
    <w:p w:rsidR="00772993" w:rsidRPr="00546565" w:rsidRDefault="00772993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5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Dãy gồm các</w:t>
      </w:r>
      <w:r w:rsidR="006B05EE">
        <w:rPr>
          <w:lang w:val="pt-BR"/>
        </w:rPr>
        <w:t xml:space="preserve"> ion có thể cùng tồn tại trong một</w:t>
      </w:r>
      <w:r w:rsidRPr="00546565">
        <w:rPr>
          <w:lang w:val="pt-BR"/>
        </w:rPr>
        <w:t xml:space="preserve"> dung dịch là</w:t>
      </w:r>
    </w:p>
    <w:p w:rsidR="00772993" w:rsidRPr="00546565" w:rsidRDefault="00772993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b/>
          <w:lang w:val="pt-BR"/>
        </w:rPr>
        <w:t xml:space="preserve"> </w:t>
      </w:r>
      <w:r w:rsidRPr="00546565">
        <w:rPr>
          <w:lang w:val="pt-BR"/>
        </w:rPr>
        <w:t>Ca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.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b/>
          <w:color w:val="FF0000"/>
          <w:lang w:val="pt-BR"/>
        </w:rPr>
        <w:t xml:space="preserve"> </w:t>
      </w:r>
      <w:r w:rsidRPr="00546565">
        <w:rPr>
          <w:color w:val="FF0000"/>
        </w:rPr>
        <w:t>K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Ba</w:t>
      </w:r>
      <w:r w:rsidRPr="00546565">
        <w:rPr>
          <w:color w:val="FF0000"/>
          <w:vertAlign w:val="superscript"/>
        </w:rPr>
        <w:t>2+</w:t>
      </w:r>
      <w:r w:rsidRPr="00546565">
        <w:rPr>
          <w:color w:val="FF0000"/>
        </w:rPr>
        <w:t>, OH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Cl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.</w:t>
      </w:r>
    </w:p>
    <w:p w:rsidR="00772993" w:rsidRPr="00546565" w:rsidRDefault="00772993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t>,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, Ba</w:t>
      </w:r>
      <w:r w:rsidRPr="00546565">
        <w:rPr>
          <w:vertAlign w:val="superscript"/>
        </w:rPr>
        <w:t>2+</w:t>
      </w:r>
      <w:r w:rsidRPr="00546565">
        <w:t xml:space="preserve">.     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</w:t>
      </w:r>
      <w:r w:rsidRPr="00546565">
        <w:rPr>
          <w:vertAlign w:val="superscript"/>
        </w:rPr>
        <w:t>+</w:t>
      </w:r>
      <w:r w:rsidRPr="00546565">
        <w:t>, OH</w:t>
      </w:r>
      <w:r w:rsidRPr="00546565">
        <w:rPr>
          <w:vertAlign w:val="superscript"/>
        </w:rPr>
        <w:t>-</w:t>
      </w:r>
      <w:r w:rsidRPr="00546565">
        <w:t>, H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K</w:t>
      </w:r>
      <w:r w:rsidRPr="00546565">
        <w:rPr>
          <w:vertAlign w:val="superscript"/>
        </w:rPr>
        <w:t>+</w:t>
      </w:r>
      <w:r w:rsidRPr="00546565">
        <w:t>.</w:t>
      </w:r>
    </w:p>
    <w:p w:rsidR="00772993" w:rsidRPr="00546565" w:rsidRDefault="00772993" w:rsidP="002E37D7">
      <w:pPr>
        <w:spacing w:before="60"/>
        <w:jc w:val="right"/>
        <w:rPr>
          <w:i/>
        </w:rPr>
      </w:pPr>
      <w:r w:rsidRPr="00546565">
        <w:rPr>
          <w:i/>
        </w:rPr>
        <w:t>(Đề thi thử THPT Quốc Gia lần 1 – THPT Yên Định – Thanh Hóa, năm 2016)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Các ion nào sau </w:t>
      </w:r>
      <w:r w:rsidRPr="00546565">
        <w:rPr>
          <w:b/>
          <w:bCs/>
          <w:iCs/>
          <w:color w:val="000000"/>
          <w:lang w:val="nl-NL"/>
        </w:rPr>
        <w:t xml:space="preserve">không </w:t>
      </w:r>
      <w:r w:rsidRPr="00546565">
        <w:rPr>
          <w:lang w:val="nl-NL"/>
        </w:rPr>
        <w:t>thể</w:t>
      </w:r>
      <w:r w:rsidRPr="00546565">
        <w:rPr>
          <w:b/>
          <w:bCs/>
          <w:i/>
          <w:i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cùng tồn tại trong một dung dịch?</w:t>
      </w:r>
    </w:p>
    <w:p w:rsidR="00AD4C76" w:rsidRPr="00546565" w:rsidRDefault="00AD4C7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</w:t>
      </w:r>
      <w:r w:rsidRPr="00546565">
        <w:rPr>
          <w:color w:val="FF0000"/>
          <w:vertAlign w:val="superscript"/>
          <w:lang w:val="nl-NL"/>
        </w:rPr>
        <w:t>2+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perscript"/>
          <w:lang w:val="nl-NL"/>
        </w:rPr>
        <w:t>3+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–</w:t>
      </w:r>
      <w:r w:rsidRPr="00546565">
        <w:rPr>
          <w:color w:val="FF0000"/>
          <w:lang w:val="nl-NL"/>
        </w:rPr>
        <w:t>,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 xml:space="preserve">– </w:t>
      </w:r>
      <w:r w:rsidRPr="00546565">
        <w:rPr>
          <w:lang w:val="nl-NL"/>
        </w:rPr>
        <w:t>.</w:t>
      </w:r>
      <w:r w:rsidRPr="00546565">
        <w:rPr>
          <w:vertAlign w:val="superscript"/>
          <w:lang w:val="nl-NL"/>
        </w:rPr>
        <w:t xml:space="preserve">                                       </w:t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H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OH</w:t>
      </w:r>
      <w:r w:rsidRPr="00546565">
        <w:rPr>
          <w:vertAlign w:val="superscript"/>
          <w:lang w:val="nl-NL"/>
        </w:rPr>
        <w:t>–</w:t>
      </w:r>
      <w:r w:rsidRPr="00546565">
        <w:rPr>
          <w:lang w:val="nl-NL"/>
        </w:rPr>
        <w:t>, P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3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ion có thể tồn tại trong cùng một dung dịch là: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           </w:t>
      </w:r>
      <w:r w:rsidRPr="00546565">
        <w:rPr>
          <w:b/>
          <w:color w:val="FF0000"/>
          <w:lang w:val="nl-NL"/>
        </w:rPr>
        <w:tab/>
        <w:t>A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l</w:t>
      </w:r>
      <w:r w:rsidRPr="00546565">
        <w:rPr>
          <w:vertAlign w:val="superscript"/>
          <w:lang w:val="nl-NL"/>
        </w:rPr>
        <w:t>3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  </w:t>
      </w:r>
      <w:r w:rsidRPr="00546565">
        <w:rPr>
          <w:b/>
          <w:lang w:val="nl-NL"/>
        </w:rPr>
        <w:tab/>
        <w:t>C.</w:t>
      </w:r>
      <w:r w:rsidRPr="00546565">
        <w:rPr>
          <w:lang w:val="nl-NL"/>
        </w:rPr>
        <w:t xml:space="preserve">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Br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 </w:t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Fe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</w:p>
    <w:p w:rsidR="00631A14" w:rsidRPr="007E2654" w:rsidRDefault="00631A1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8</w:t>
      </w:r>
      <w:r w:rsidRPr="00546565">
        <w:rPr>
          <w:b/>
          <w:lang w:val="nl-NL"/>
        </w:rPr>
        <w:t xml:space="preserve">: </w:t>
      </w:r>
      <w:r w:rsidRPr="00546565">
        <w:rPr>
          <w:lang w:val="vi-VN"/>
        </w:rPr>
        <w:t>Dãy các ion nào sau đây c</w:t>
      </w:r>
      <w:r w:rsidR="00600595">
        <w:rPr>
          <w:lang w:val="vi-VN"/>
        </w:rPr>
        <w:t>ùng tồn tại trong một dung dịch</w:t>
      </w:r>
      <w:r w:rsidR="00600595" w:rsidRPr="007E2654">
        <w:rPr>
          <w:lang w:val="nl-NL"/>
        </w:rPr>
        <w:t>?</w:t>
      </w:r>
    </w:p>
    <w:p w:rsidR="00631A14" w:rsidRPr="00546565" w:rsidRDefault="00631A14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</w:rPr>
        <w:t>A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K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Br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 xml:space="preserve">.   </w:t>
      </w:r>
      <w:r w:rsidRPr="00546565">
        <w:tab/>
      </w:r>
      <w:r w:rsidRPr="00546565">
        <w:tab/>
      </w:r>
      <w:r w:rsidRPr="00C56B4D">
        <w:rPr>
          <w:b/>
          <w:color w:val="FF0000"/>
        </w:rPr>
        <w:t>B.</w:t>
      </w:r>
      <w:r w:rsidRPr="00C56B4D">
        <w:rPr>
          <w:color w:val="FF0000"/>
        </w:rPr>
        <w:t xml:space="preserve">  </w:t>
      </w:r>
      <w:r w:rsidRPr="00C56B4D">
        <w:rPr>
          <w:color w:val="FF0000"/>
          <w:lang w:val="pt-BR"/>
        </w:rPr>
        <w:t>Mg</w:t>
      </w:r>
      <w:r w:rsidRPr="00C56B4D">
        <w:rPr>
          <w:color w:val="FF0000"/>
          <w:vertAlign w:val="superscript"/>
          <w:lang w:val="pt-BR"/>
        </w:rPr>
        <w:t>2+</w:t>
      </w:r>
      <w:r w:rsidRPr="00C56B4D">
        <w:rPr>
          <w:color w:val="FF0000"/>
          <w:lang w:val="pt-BR"/>
        </w:rPr>
        <w:t>, HCO</w:t>
      </w:r>
      <w:r w:rsidRPr="00C56B4D">
        <w:rPr>
          <w:color w:val="FF0000"/>
          <w:vertAlign w:val="subscript"/>
          <w:lang w:val="pt-BR"/>
        </w:rPr>
        <w:t>3</w:t>
      </w:r>
      <w:r w:rsidRPr="00C56B4D">
        <w:rPr>
          <w:color w:val="FF0000"/>
          <w:vertAlign w:val="superscript"/>
          <w:lang w:val="pt-BR"/>
        </w:rPr>
        <w:t>-</w:t>
      </w:r>
      <w:r w:rsidRPr="00C56B4D">
        <w:rPr>
          <w:color w:val="FF0000"/>
          <w:lang w:val="pt-BR"/>
        </w:rPr>
        <w:t>, SO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2-</w:t>
      </w:r>
      <w:r w:rsidRPr="00C56B4D">
        <w:rPr>
          <w:color w:val="FF0000"/>
          <w:lang w:val="pt-BR"/>
        </w:rPr>
        <w:t>, NH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+</w:t>
      </w:r>
      <w:r w:rsidRPr="00C56B4D">
        <w:rPr>
          <w:color w:val="FF0000"/>
          <w:lang w:val="pt-BR"/>
        </w:rPr>
        <w:t>.</w:t>
      </w:r>
    </w:p>
    <w:p w:rsidR="00631A14" w:rsidRPr="00546565" w:rsidRDefault="00631A14" w:rsidP="002E37D7">
      <w:pPr>
        <w:spacing w:before="60"/>
        <w:ind w:firstLine="720"/>
        <w:jc w:val="both"/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Fe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H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</w:rPr>
        <w:t>D.</w:t>
      </w:r>
      <w:r w:rsidRPr="00546565">
        <w:t xml:space="preserve"> Fe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Cl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H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rPr>
          <w:lang w:val="pt-BR"/>
        </w:rPr>
        <w:t>,</w:t>
      </w:r>
      <w:r w:rsidRPr="00546565">
        <w:t xml:space="preserve"> S</w:t>
      </w:r>
      <w:r w:rsidRPr="00546565">
        <w:rPr>
          <w:vertAlign w:val="superscript"/>
        </w:rPr>
        <w:t>2-</w:t>
      </w:r>
      <w:r w:rsidRPr="00546565">
        <w:t>.</w:t>
      </w:r>
    </w:p>
    <w:p w:rsidR="00631A14" w:rsidRPr="00546565" w:rsidRDefault="00631A14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3 – chuyên KHTN Hà Nội, năm 2016)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ập hợp các ion nào sau đây có thể tồn tại đồng thời trong cùng một dung dịch?</w:t>
      </w:r>
    </w:p>
    <w:p w:rsidR="00810463" w:rsidRPr="00546565" w:rsidRDefault="00810463" w:rsidP="002E37D7">
      <w:pPr>
        <w:spacing w:before="60"/>
        <w:ind w:right="-531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NH</w:t>
      </w:r>
      <w:r w:rsidRPr="00546565">
        <w:rPr>
          <w:color w:val="000000"/>
          <w:vertAlign w:val="subscript"/>
          <w:lang w:val="nl-NL"/>
        </w:rPr>
        <w:t>4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 xml:space="preserve">- 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  <w:t xml:space="preserve">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</w:t>
      </w:r>
      <w:r w:rsidRPr="00546565">
        <w:rPr>
          <w:color w:val="FF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 xml:space="preserve">.   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H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  <w:t xml:space="preserve">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u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K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4 dung dịch trong suốt, mỗi dung dịch chỉ chứa 1 cation và 1 anion trong số các ion sau: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Các dung dịch đó là:  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 xml:space="preserve">2, </w:t>
      </w:r>
      <w:r w:rsidRPr="00546565">
        <w:rPr>
          <w:color w:val="000000"/>
          <w:lang w:val="nl-NL"/>
        </w:rPr>
        <w:t>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532B2D" w:rsidRPr="00546565" w:rsidRDefault="00532B2D" w:rsidP="002E37D7">
      <w:pPr>
        <w:spacing w:before="60"/>
        <w:jc w:val="both"/>
        <w:rPr>
          <w:lang w:val="vi-VN"/>
        </w:rPr>
      </w:pPr>
      <w:r w:rsidRPr="00546565">
        <w:rPr>
          <w:b/>
          <w:lang w:val="pt-BR"/>
        </w:rPr>
        <w:t xml:space="preserve">Câu </w:t>
      </w:r>
      <w:r w:rsidR="00B03063">
        <w:rPr>
          <w:b/>
          <w:lang w:val="pt-BR"/>
        </w:rPr>
        <w:t>71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hất nào dưới đây vừa phản ứng được với dung dịch HCl vừa phản ứng được với dung dịch NaOH?</w:t>
      </w:r>
    </w:p>
    <w:p w:rsidR="00532B2D" w:rsidRPr="00546565" w:rsidRDefault="00532B2D" w:rsidP="002E37D7">
      <w:pPr>
        <w:spacing w:before="60"/>
        <w:ind w:firstLine="720"/>
        <w:rPr>
          <w:color w:val="FF0000"/>
          <w:lang w:val="pt-BR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Na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 NH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H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color w:val="FF0000"/>
          <w:lang w:val="vi-VN"/>
        </w:rPr>
        <w:t>D.</w:t>
      </w:r>
      <w:r w:rsidRPr="00546565">
        <w:rPr>
          <w:color w:val="FF0000"/>
          <w:lang w:val="vi-VN"/>
        </w:rPr>
        <w:t xml:space="preserve">  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. </w:t>
      </w:r>
    </w:p>
    <w:p w:rsidR="00532B2D" w:rsidRPr="00546565" w:rsidRDefault="00532B2D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F552F1" w:rsidRPr="00F552F1" w:rsidRDefault="00F552F1" w:rsidP="002E37D7">
      <w:pPr>
        <w:spacing w:before="60"/>
        <w:contextualSpacing/>
        <w:jc w:val="both"/>
        <w:rPr>
          <w:color w:val="000000"/>
          <w:lang w:val="vi-VN"/>
        </w:rPr>
      </w:pPr>
      <w:r w:rsidRPr="00F552F1"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72</w:t>
      </w:r>
      <w:r w:rsidRPr="00F552F1">
        <w:rPr>
          <w:b/>
          <w:lang w:val="vi-VN"/>
        </w:rPr>
        <w:t>:</w:t>
      </w:r>
      <w:r w:rsidRPr="00F552F1">
        <w:rPr>
          <w:lang w:val="vi-VN"/>
        </w:rPr>
        <w:t xml:space="preserve"> </w:t>
      </w:r>
      <w:r w:rsidRPr="00F552F1">
        <w:rPr>
          <w:color w:val="000000"/>
          <w:lang w:val="vi-VN"/>
        </w:rPr>
        <w:t>Dung dịch nào dưới đây tác dụng được với NaHCO</w:t>
      </w:r>
      <w:r w:rsidRPr="00F552F1">
        <w:rPr>
          <w:color w:val="000000"/>
          <w:vertAlign w:val="subscript"/>
          <w:lang w:val="vi-VN"/>
        </w:rPr>
        <w:t>3</w:t>
      </w:r>
      <w:r w:rsidRPr="00F552F1">
        <w:rPr>
          <w:color w:val="000000"/>
          <w:lang w:val="vi-VN"/>
        </w:rPr>
        <w:t>?</w:t>
      </w:r>
    </w:p>
    <w:p w:rsidR="00F552F1" w:rsidRPr="0053224F" w:rsidRDefault="00F552F1" w:rsidP="002E37D7">
      <w:pPr>
        <w:spacing w:before="60"/>
        <w:ind w:firstLine="720"/>
        <w:contextualSpacing/>
        <w:rPr>
          <w:color w:val="000000"/>
          <w:lang w:val="pt-BR"/>
        </w:rPr>
      </w:pPr>
      <w:r w:rsidRPr="0053224F">
        <w:rPr>
          <w:b/>
          <w:color w:val="000000"/>
          <w:lang w:val="pt-BR"/>
        </w:rPr>
        <w:t xml:space="preserve">A. </w:t>
      </w:r>
      <w:r w:rsidRPr="0053224F">
        <w:rPr>
          <w:color w:val="000000"/>
          <w:lang w:val="pt-BR"/>
        </w:rPr>
        <w:t>CaCl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B. </w:t>
      </w:r>
      <w:r w:rsidRPr="0053224F">
        <w:rPr>
          <w:color w:val="000000"/>
          <w:lang w:val="pt-BR"/>
        </w:rPr>
        <w:t>Na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S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FF0000"/>
          <w:lang w:val="pt-BR"/>
        </w:rPr>
        <w:t xml:space="preserve">C. </w:t>
      </w:r>
      <w:r w:rsidRPr="0053224F">
        <w:rPr>
          <w:color w:val="FF0000"/>
          <w:lang w:val="pt-BR"/>
        </w:rPr>
        <w:t>NaOH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D. </w:t>
      </w:r>
      <w:r w:rsidRPr="0053224F">
        <w:rPr>
          <w:color w:val="000000"/>
          <w:lang w:val="pt-BR"/>
        </w:rPr>
        <w:t>BaSO</w:t>
      </w:r>
      <w:r w:rsidRPr="0053224F">
        <w:rPr>
          <w:color w:val="000000"/>
          <w:vertAlign w:val="subscript"/>
          <w:lang w:val="pt-BR"/>
        </w:rPr>
        <w:t>4</w:t>
      </w:r>
      <w:r w:rsidRPr="0053224F">
        <w:rPr>
          <w:color w:val="000000"/>
          <w:lang w:val="pt-BR"/>
        </w:rPr>
        <w:t>.</w:t>
      </w:r>
    </w:p>
    <w:p w:rsidR="00F552F1" w:rsidRPr="00BA1C7B" w:rsidRDefault="00F552F1" w:rsidP="002E37D7">
      <w:pPr>
        <w:spacing w:before="60"/>
        <w:contextualSpacing/>
        <w:jc w:val="right"/>
        <w:rPr>
          <w:i/>
          <w:lang w:val="pt-BR"/>
        </w:rPr>
      </w:pPr>
      <w:r w:rsidRPr="00BA1C7B">
        <w:rPr>
          <w:i/>
          <w:lang w:val="pt-BR"/>
        </w:rPr>
        <w:t>(Đề thi thử THPT Quốc Gia lần 2 – THPT chuyên Thoại Ngọc Hầu – An Giang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094860" w:rsidRPr="0053224F" w:rsidRDefault="00094860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3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ác dung dịch nào sau đây đều có tác dụng với Al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>O</w:t>
      </w:r>
      <w:r w:rsidRPr="0053224F">
        <w:rPr>
          <w:vertAlign w:val="subscript"/>
          <w:lang w:val="nl-NL"/>
        </w:rPr>
        <w:softHyphen/>
        <w:t>3</w:t>
      </w:r>
      <w:r w:rsidRPr="0053224F">
        <w:rPr>
          <w:lang w:val="nl-NL"/>
        </w:rPr>
        <w:t>?</w:t>
      </w:r>
    </w:p>
    <w:p w:rsidR="00094860" w:rsidRPr="0053224F" w:rsidRDefault="00094860" w:rsidP="002E37D7">
      <w:pPr>
        <w:spacing w:before="60"/>
        <w:jc w:val="both"/>
      </w:pPr>
      <w:r w:rsidRPr="0053224F">
        <w:rPr>
          <w:lang w:val="nl-NL"/>
        </w:rPr>
        <w:tab/>
      </w:r>
      <w:r w:rsidRPr="0053224F">
        <w:rPr>
          <w:b/>
        </w:rPr>
        <w:t>A.</w:t>
      </w:r>
      <w:r w:rsidRPr="0053224F">
        <w:t xml:space="preserve"> NaSO</w:t>
      </w:r>
      <w:r w:rsidRPr="0053224F">
        <w:rPr>
          <w:vertAlign w:val="subscript"/>
        </w:rPr>
        <w:t>4</w:t>
      </w:r>
      <w:r w:rsidRPr="0053224F">
        <w:t>, H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K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  <w:color w:val="FF0000"/>
        </w:rPr>
        <w:t>C.</w:t>
      </w:r>
      <w:r w:rsidRPr="0053224F">
        <w:rPr>
          <w:color w:val="FF0000"/>
        </w:rPr>
        <w:t xml:space="preserve"> HCl, NaOH</w:t>
      </w:r>
      <w:r w:rsidRPr="0053224F">
        <w:tab/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D.</w:t>
      </w:r>
      <w:r w:rsidRPr="0053224F">
        <w:t xml:space="preserve"> NaCl, NaOH</w:t>
      </w:r>
      <w:r w:rsidRPr="0053224F">
        <w:rPr>
          <w:lang w:val="nl-NL"/>
        </w:rPr>
        <w:t>.</w:t>
      </w:r>
    </w:p>
    <w:p w:rsidR="00094860" w:rsidRPr="0053224F" w:rsidRDefault="00094860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B, năm 2014)</w:t>
      </w:r>
    </w:p>
    <w:p w:rsidR="00C254D1" w:rsidRPr="00546565" w:rsidRDefault="00C254D1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03063" w:rsidRPr="00B03063">
        <w:rPr>
          <w:b/>
          <w:lang w:val="nl-NL"/>
        </w:rPr>
        <w:t>74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>Dung dịch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 xml:space="preserve"> loãng phản ứng được với tất cả các chất trong dãy nào sau đây?</w:t>
      </w:r>
    </w:p>
    <w:p w:rsidR="00C254D1" w:rsidRPr="00546565" w:rsidRDefault="00C254D1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A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, Ag. 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 CuO, NaCl, CuS.</w:t>
      </w:r>
    </w:p>
    <w:p w:rsidR="00C254D1" w:rsidRPr="00546565" w:rsidRDefault="00C254D1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 FeCl</w:t>
      </w:r>
      <w:r w:rsidRPr="00546565">
        <w:rPr>
          <w:vertAlign w:val="subscript"/>
          <w:lang w:val="pt-BR"/>
        </w:rPr>
        <w:t>3</w:t>
      </w:r>
      <w:r>
        <w:rPr>
          <w:lang w:val="pt-BR"/>
        </w:rPr>
        <w:t xml:space="preserve">, MgO, Cu.   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BaC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C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 xml:space="preserve">, FeS. </w:t>
      </w:r>
    </w:p>
    <w:p w:rsidR="00C254D1" w:rsidRPr="00546565" w:rsidRDefault="00C254D1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585A75" w:rsidRPr="00585A75" w:rsidRDefault="00585A75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5</w:t>
      </w:r>
      <w:r w:rsidRPr="00546565">
        <w:rPr>
          <w:b/>
          <w:lang w:val="nl-NL"/>
        </w:rPr>
        <w:t xml:space="preserve">: </w:t>
      </w:r>
      <w:r w:rsidRPr="00585A75">
        <w:rPr>
          <w:lang w:val="pt-BR"/>
        </w:rPr>
        <w:t>Dãy gồm các chất đều tác dụng với dung dịch HCl loãng là:</w:t>
      </w:r>
    </w:p>
    <w:p w:rsidR="00585A75" w:rsidRPr="00037C2A" w:rsidRDefault="00585A75" w:rsidP="002E37D7">
      <w:pPr>
        <w:spacing w:before="60"/>
        <w:jc w:val="both"/>
        <w:rPr>
          <w:color w:val="FF0000"/>
        </w:rPr>
      </w:pPr>
      <w:r w:rsidRPr="00585A75">
        <w:rPr>
          <w:lang w:val="pt-BR"/>
        </w:rPr>
        <w:tab/>
      </w:r>
      <w:r w:rsidRPr="00CB082D">
        <w:rPr>
          <w:b/>
        </w:rPr>
        <w:t>A.</w:t>
      </w:r>
      <w:r>
        <w:t xml:space="preserve"> KNO</w:t>
      </w:r>
      <w:r w:rsidRPr="00872B9E">
        <w:rPr>
          <w:vertAlign w:val="subscript"/>
        </w:rPr>
        <w:t>3</w:t>
      </w:r>
      <w:r>
        <w:t>, CaCO</w:t>
      </w:r>
      <w:r w:rsidRPr="00872B9E">
        <w:rPr>
          <w:vertAlign w:val="subscript"/>
        </w:rPr>
        <w:t>3</w:t>
      </w:r>
      <w:r>
        <w:t>, Fe(OH)</w:t>
      </w:r>
      <w:r w:rsidRPr="00872B9E">
        <w:rPr>
          <w:vertAlign w:val="subscript"/>
        </w:rPr>
        <w:t>3</w:t>
      </w:r>
      <w:r>
        <w:t>.</w:t>
      </w:r>
      <w:r>
        <w:tab/>
      </w:r>
      <w:r w:rsidR="003A2F6D">
        <w:tab/>
      </w:r>
      <w:r w:rsidR="003A2F6D"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Mg(HC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HCOONa, CuO.</w:t>
      </w:r>
    </w:p>
    <w:p w:rsidR="00585A75" w:rsidRDefault="00585A75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F</w:t>
      </w:r>
      <w:r w:rsidRPr="0085217A">
        <w:t>eS</w:t>
      </w:r>
      <w:r>
        <w:t>, B</w:t>
      </w:r>
      <w:r w:rsidRPr="0085217A">
        <w:t>aS</w:t>
      </w:r>
      <w:r>
        <w:t>O</w:t>
      </w:r>
      <w:r w:rsidRPr="00872B9E">
        <w:rPr>
          <w:vertAlign w:val="subscript"/>
        </w:rPr>
        <w:t>4</w:t>
      </w:r>
      <w:r>
        <w:t>, KOH.</w:t>
      </w:r>
      <w:r>
        <w:tab/>
      </w:r>
      <w:r>
        <w:tab/>
      </w:r>
      <w:r w:rsidR="003A2F6D">
        <w:tab/>
      </w:r>
      <w:r w:rsidR="003A2F6D">
        <w:tab/>
      </w:r>
      <w:r w:rsidRPr="00CB082D">
        <w:rPr>
          <w:b/>
        </w:rPr>
        <w:t>D.</w:t>
      </w:r>
      <w:r>
        <w:t xml:space="preserve"> AgNO</w:t>
      </w:r>
      <w:r w:rsidRPr="00872B9E">
        <w:rPr>
          <w:vertAlign w:val="subscript"/>
        </w:rPr>
        <w:t>3</w:t>
      </w:r>
      <w:r>
        <w:t>, (NH</w:t>
      </w:r>
      <w:r w:rsidRPr="00872B9E">
        <w:rPr>
          <w:vertAlign w:val="subscript"/>
        </w:rPr>
        <w:t>4</w:t>
      </w:r>
      <w:r>
        <w:t>)</w:t>
      </w:r>
      <w:r w:rsidRPr="00872B9E">
        <w:rPr>
          <w:vertAlign w:val="subscript"/>
        </w:rPr>
        <w:t>2</w:t>
      </w:r>
      <w:r>
        <w:t>CO</w:t>
      </w:r>
      <w:r w:rsidRPr="00872B9E">
        <w:rPr>
          <w:vertAlign w:val="subscript"/>
        </w:rPr>
        <w:t>3</w:t>
      </w:r>
      <w:r>
        <w:t>, C</w:t>
      </w:r>
      <w:r w:rsidRPr="0085217A">
        <w:t>uS</w:t>
      </w:r>
      <w:r>
        <w:t>.</w:t>
      </w:r>
    </w:p>
    <w:p w:rsidR="00585A75" w:rsidRPr="00C757DD" w:rsidRDefault="00585A75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AA44D5" w:rsidRPr="0053224F" w:rsidRDefault="00AA44D5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6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Dãy các chất đều tác dụng được với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à:</w:t>
      </w:r>
    </w:p>
    <w:p w:rsidR="00AA44D5" w:rsidRPr="0053224F" w:rsidRDefault="00AA44D5" w:rsidP="002E37D7">
      <w:pPr>
        <w:spacing w:before="60"/>
        <w:jc w:val="both"/>
      </w:pPr>
      <w:r w:rsidRPr="0053224F">
        <w:rPr>
          <w:lang w:val="nl-NL"/>
        </w:rPr>
        <w:tab/>
      </w:r>
      <w:r w:rsidRPr="00AB5B8D">
        <w:rPr>
          <w:b/>
          <w:color w:val="FF0000"/>
          <w:lang w:val="pt-BR"/>
        </w:rPr>
        <w:t>A.</w:t>
      </w:r>
      <w:r w:rsidRPr="00AB5B8D">
        <w:rPr>
          <w:color w:val="FF0000"/>
          <w:lang w:val="pt-BR"/>
        </w:rPr>
        <w:t xml:space="preserve"> HNO</w:t>
      </w:r>
      <w:r w:rsidRPr="00AB5B8D">
        <w:rPr>
          <w:color w:val="FF0000"/>
          <w:vertAlign w:val="subscript"/>
          <w:lang w:val="pt-BR"/>
        </w:rPr>
        <w:t>3</w:t>
      </w:r>
      <w:r w:rsidRPr="00AB5B8D">
        <w:rPr>
          <w:color w:val="FF0000"/>
          <w:lang w:val="pt-BR"/>
        </w:rPr>
        <w:t>, Ca(OH)</w:t>
      </w:r>
      <w:r w:rsidRPr="00AB5B8D">
        <w:rPr>
          <w:color w:val="FF0000"/>
          <w:vertAlign w:val="subscript"/>
          <w:lang w:val="pt-BR"/>
        </w:rPr>
        <w:t>2</w:t>
      </w:r>
      <w:r w:rsidRPr="00AB5B8D">
        <w:rPr>
          <w:color w:val="FF0000"/>
          <w:lang w:val="pt-BR"/>
        </w:rPr>
        <w:t xml:space="preserve"> và </w:t>
      </w:r>
      <w:r w:rsidRPr="00AB5B8D">
        <w:rPr>
          <w:color w:val="FF0000"/>
        </w:rPr>
        <w:t>Na</w:t>
      </w:r>
      <w:r w:rsidRPr="00AB5B8D">
        <w:rPr>
          <w:color w:val="FF0000"/>
          <w:vertAlign w:val="subscript"/>
        </w:rPr>
        <w:t>2</w:t>
      </w:r>
      <w:r w:rsidRPr="00AB5B8D">
        <w:rPr>
          <w:color w:val="FF0000"/>
        </w:rPr>
        <w:t>SO</w:t>
      </w:r>
      <w:r w:rsidRPr="00AB5B8D">
        <w:rPr>
          <w:color w:val="FF0000"/>
          <w:vertAlign w:val="subscript"/>
        </w:rPr>
        <w:t>4</w:t>
      </w:r>
      <w:r w:rsidRPr="00AB5B8D">
        <w:rPr>
          <w:color w:val="FF0000"/>
        </w:rPr>
        <w:t>.</w:t>
      </w:r>
      <w:r w:rsidRPr="0053224F">
        <w:tab/>
      </w:r>
      <w:r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Ca(OH)</w:t>
      </w:r>
      <w:r w:rsidRPr="0053224F">
        <w:rPr>
          <w:vertAlign w:val="subscript"/>
        </w:rPr>
        <w:t>2</w:t>
      </w:r>
      <w:r w:rsidRPr="0053224F">
        <w:t xml:space="preserve"> và KNO</w:t>
      </w:r>
      <w:r w:rsidRPr="0053224F">
        <w:rPr>
          <w:vertAlign w:val="subscript"/>
        </w:rPr>
        <w:t>3</w:t>
      </w:r>
      <w:r w:rsidRPr="0053224F">
        <w:t>.</w:t>
      </w:r>
    </w:p>
    <w:p w:rsidR="00AA44D5" w:rsidRPr="0053224F" w:rsidRDefault="00AA44D5" w:rsidP="002E37D7">
      <w:pPr>
        <w:spacing w:before="60"/>
        <w:jc w:val="both"/>
      </w:pPr>
      <w:r w:rsidRPr="0053224F">
        <w:tab/>
      </w:r>
      <w:r w:rsidRPr="0053224F">
        <w:rPr>
          <w:b/>
        </w:rPr>
        <w:t>C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NaCl và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>
        <w:tab/>
      </w:r>
      <w:r>
        <w:tab/>
      </w:r>
      <w:r w:rsidRPr="0053224F">
        <w:rPr>
          <w:b/>
        </w:rPr>
        <w:t>D.</w:t>
      </w:r>
      <w:r w:rsidRPr="0053224F">
        <w:t xml:space="preserve"> NaCl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 xml:space="preserve"> và Ca(OH)</w:t>
      </w:r>
      <w:r w:rsidRPr="0053224F">
        <w:rPr>
          <w:vertAlign w:val="subscript"/>
        </w:rPr>
        <w:t>2</w:t>
      </w:r>
      <w:r w:rsidRPr="0053224F">
        <w:t>.</w:t>
      </w:r>
    </w:p>
    <w:p w:rsidR="00AA44D5" w:rsidRPr="0053224F" w:rsidRDefault="00AA44D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A, năm 2013)</w:t>
      </w:r>
    </w:p>
    <w:p w:rsidR="00E61A58" w:rsidRDefault="00E61A58" w:rsidP="002E37D7">
      <w:pPr>
        <w:spacing w:before="60"/>
        <w:jc w:val="both"/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77</w:t>
      </w:r>
      <w:r w:rsidRPr="00546565">
        <w:rPr>
          <w:b/>
          <w:lang w:val="nl-NL"/>
        </w:rPr>
        <w:t xml:space="preserve">: </w:t>
      </w:r>
      <w:r>
        <w:t>Trong c</w:t>
      </w:r>
      <w:r w:rsidRPr="008F3C5F">
        <w:t>ác</w:t>
      </w:r>
      <w:r>
        <w:t xml:space="preserve"> dung d</w:t>
      </w:r>
      <w:r w:rsidRPr="008F3C5F">
        <w:t>ịch</w:t>
      </w:r>
      <w:r>
        <w:t>: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 D</w:t>
      </w:r>
      <w:r w:rsidRPr="008F3C5F">
        <w:t>ãy</w:t>
      </w:r>
      <w:r>
        <w:t xml:space="preserve"> g</w:t>
      </w:r>
      <w:r w:rsidRPr="008F3C5F">
        <w:t>ồm</w:t>
      </w:r>
      <w:r>
        <w:t xml:space="preserve"> c</w:t>
      </w:r>
      <w:r w:rsidRPr="008F3C5F">
        <w:t>ác</w:t>
      </w:r>
      <w:r>
        <w:t xml:space="preserve"> ch</w:t>
      </w:r>
      <w:r w:rsidRPr="008F3C5F">
        <w:t>ất</w:t>
      </w:r>
      <w:r>
        <w:t xml:space="preserve"> đ</w:t>
      </w:r>
      <w:r w:rsidRPr="008F3C5F">
        <w:t>ều</w:t>
      </w:r>
      <w:r>
        <w:t xml:space="preserve"> t</w:t>
      </w:r>
      <w:r w:rsidRPr="008F3C5F">
        <w:t>ác</w:t>
      </w:r>
      <w:r>
        <w:t xml:space="preserve"> d</w:t>
      </w:r>
      <w:r w:rsidRPr="008F3C5F">
        <w:t>ụng</w:t>
      </w:r>
      <w:r>
        <w:t xml:space="preserve"> đư</w:t>
      </w:r>
      <w:r w:rsidRPr="008F3C5F">
        <w:t>ợc</w:t>
      </w:r>
      <w:r>
        <w:t xml:space="preserve"> v</w:t>
      </w:r>
      <w:r w:rsidRPr="008F3C5F">
        <w:t>ới</w:t>
      </w:r>
      <w:r>
        <w:t xml:space="preserve"> dung d</w:t>
      </w:r>
      <w:r w:rsidRPr="008F3C5F">
        <w:t>ịch</w:t>
      </w:r>
      <w:r>
        <w:t xml:space="preserve"> Ba(HC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 xml:space="preserve"> l</w:t>
      </w:r>
      <w:r w:rsidRPr="008F3C5F">
        <w:t>à</w:t>
      </w:r>
    </w:p>
    <w:p w:rsidR="00E61A58" w:rsidRPr="00037C2A" w:rsidRDefault="00E61A58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HNO</w:t>
      </w:r>
      <w:r w:rsidRPr="008F3C5F">
        <w:rPr>
          <w:vertAlign w:val="subscript"/>
        </w:rPr>
        <w:t>3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</w:t>
      </w:r>
      <w:r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HN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, Ca(OH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KH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, Na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.</w:t>
      </w:r>
    </w:p>
    <w:p w:rsidR="00E61A58" w:rsidRDefault="00E61A58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.</w:t>
      </w:r>
      <w:r>
        <w:tab/>
      </w:r>
      <w:r>
        <w:tab/>
      </w:r>
      <w:r>
        <w:tab/>
      </w:r>
      <w:r w:rsidRPr="00CB082D">
        <w:rPr>
          <w:b/>
        </w:rPr>
        <w:t>D.</w:t>
      </w:r>
      <w:r>
        <w:t xml:space="preserve">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.</w:t>
      </w:r>
      <w:r>
        <w:rPr>
          <w:vertAlign w:val="subscript"/>
        </w:rPr>
        <w:tab/>
      </w:r>
    </w:p>
    <w:p w:rsidR="00E61A58" w:rsidRPr="00C757DD" w:rsidRDefault="00E61A58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B</w:t>
      </w:r>
      <w:r w:rsidRPr="00C757DD">
        <w:rPr>
          <w:i/>
        </w:rPr>
        <w:t>, năm 200</w:t>
      </w:r>
      <w:r>
        <w:rPr>
          <w:i/>
        </w:rPr>
        <w:t>7</w:t>
      </w:r>
      <w:r w:rsidRPr="00C757DD">
        <w:rPr>
          <w:i/>
        </w:rPr>
        <w:t>)</w:t>
      </w:r>
    </w:p>
    <w:p w:rsidR="00CE13AE" w:rsidRPr="00546565" w:rsidRDefault="00CE13A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các chất đều tác dụng với dung dịch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là: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B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Mg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Cl.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có thể tác dụng với tất cả các chất trong dãy nào sau đây?</w:t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C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3.</w:t>
      </w:r>
    </w:p>
    <w:p w:rsidR="00CE13AE" w:rsidRPr="00546565" w:rsidRDefault="00CE13AE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Cl.</w:t>
      </w:r>
    </w:p>
    <w:p w:rsidR="00896194" w:rsidRPr="00546565" w:rsidRDefault="0089619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Dãy các chất nào sau đây vừa tác dụng với dung dịch HCl vừa tác dụng với dung dịch NaOH?</w:t>
      </w:r>
    </w:p>
    <w:p w:rsidR="00896194" w:rsidRPr="00546565" w:rsidRDefault="00896194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Pb(OH)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, ZnO, Fe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 xml:space="preserve">3 </w:t>
      </w:r>
      <w:r w:rsidRPr="00546565">
        <w:rPr>
          <w:color w:val="000000"/>
          <w:lang w:val="pt-BR"/>
        </w:rPr>
        <w:t xml:space="preserve">.                            </w:t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SO</w:t>
      </w:r>
      <w:r w:rsidRPr="00546565">
        <w:rPr>
          <w:color w:val="000000"/>
          <w:vertAlign w:val="subscript"/>
          <w:lang w:val="pt-BR"/>
        </w:rPr>
        <w:t>4</w:t>
      </w:r>
      <w:r w:rsidRPr="00546565">
        <w:rPr>
          <w:color w:val="000000"/>
          <w:lang w:val="pt-BR"/>
        </w:rPr>
        <w:t>, HN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</w:p>
    <w:p w:rsidR="00896194" w:rsidRPr="007A2351" w:rsidRDefault="00896194" w:rsidP="002E37D7">
      <w:pPr>
        <w:spacing w:before="60"/>
        <w:ind w:left="-218" w:right="-441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Al(OH)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C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  <w:r w:rsidRPr="00546565">
        <w:rPr>
          <w:color w:val="000000"/>
          <w:vertAlign w:val="subscript"/>
          <w:lang w:val="pt-BR"/>
        </w:rPr>
        <w:t xml:space="preserve">                                   </w:t>
      </w:r>
      <w:r w:rsidRPr="00546565">
        <w:rPr>
          <w:color w:val="000000"/>
          <w:vertAlign w:val="subscript"/>
          <w:lang w:val="pt-BR"/>
        </w:rPr>
        <w:tab/>
      </w:r>
      <w:r w:rsidRPr="007A2351">
        <w:rPr>
          <w:b/>
          <w:color w:val="FF0000"/>
          <w:lang w:val="pt-BR"/>
        </w:rPr>
        <w:t>D.</w:t>
      </w:r>
      <w:r w:rsidRPr="007A2351">
        <w:rPr>
          <w:color w:val="FF0000"/>
          <w:lang w:val="pt-BR"/>
        </w:rPr>
        <w:t xml:space="preserve"> Na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HPO</w:t>
      </w:r>
      <w:r w:rsidRPr="007A2351">
        <w:rPr>
          <w:color w:val="FF0000"/>
          <w:vertAlign w:val="subscript"/>
          <w:lang w:val="pt-BR"/>
        </w:rPr>
        <w:t>4</w:t>
      </w:r>
      <w:r w:rsidRPr="007A2351">
        <w:rPr>
          <w:color w:val="FF0000"/>
          <w:lang w:val="pt-BR"/>
        </w:rPr>
        <w:t xml:space="preserve">, </w:t>
      </w:r>
      <w:r w:rsidR="007A2351" w:rsidRPr="007A2351">
        <w:rPr>
          <w:color w:val="FF0000"/>
          <w:lang w:val="pt-BR"/>
        </w:rPr>
        <w:t>Al</w:t>
      </w:r>
      <w:r w:rsidR="007A2351" w:rsidRPr="007A2351">
        <w:rPr>
          <w:color w:val="FF0000"/>
          <w:vertAlign w:val="subscript"/>
          <w:lang w:val="pt-BR"/>
        </w:rPr>
        <w:t>2</w:t>
      </w:r>
      <w:r w:rsidR="007A2351" w:rsidRPr="007A2351">
        <w:rPr>
          <w:color w:val="FF0000"/>
          <w:lang w:val="pt-BR"/>
        </w:rPr>
        <w:t>O</w:t>
      </w:r>
      <w:r w:rsidR="007A2351" w:rsidRPr="007A2351">
        <w:rPr>
          <w:color w:val="FF0000"/>
          <w:vertAlign w:val="subscript"/>
          <w:lang w:val="pt-BR"/>
        </w:rPr>
        <w:t>3</w:t>
      </w:r>
      <w:r w:rsidRPr="007A2351">
        <w:rPr>
          <w:color w:val="FF0000"/>
          <w:lang w:val="pt-BR"/>
        </w:rPr>
        <w:t>, Zn(OH)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.</w:t>
      </w:r>
    </w:p>
    <w:p w:rsidR="00F067F2" w:rsidRPr="00F067F2" w:rsidRDefault="00F067F2" w:rsidP="002E37D7">
      <w:pPr>
        <w:spacing w:before="60"/>
        <w:jc w:val="both"/>
        <w:rPr>
          <w:lang w:val="nl-NL"/>
        </w:rPr>
      </w:pPr>
      <w:r w:rsidRPr="00F067F2">
        <w:rPr>
          <w:b/>
          <w:lang w:val="nl-NL"/>
        </w:rPr>
        <w:t xml:space="preserve">Câu </w:t>
      </w:r>
      <w:r w:rsidR="00B03063">
        <w:rPr>
          <w:b/>
          <w:lang w:val="nl-NL"/>
        </w:rPr>
        <w:t>81</w:t>
      </w:r>
      <w:r w:rsidRPr="00F067F2">
        <w:rPr>
          <w:b/>
          <w:lang w:val="nl-NL"/>
        </w:rPr>
        <w:t>:</w:t>
      </w:r>
      <w:r w:rsidRPr="00F067F2">
        <w:rPr>
          <w:lang w:val="nl-NL"/>
        </w:rPr>
        <w:t xml:space="preserve"> Trường hợp nào dưới đây thu được kết tủa sau khi phản ứng xảy ra hoàn toàn?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Cho dung dịch NaOH dư vào dung dịch AlCl</w:t>
      </w:r>
      <w:r w:rsidRPr="0053224F">
        <w:rPr>
          <w:vertAlign w:val="subscript"/>
        </w:rPr>
        <w:t>3</w:t>
      </w:r>
      <w:r w:rsidRPr="0053224F">
        <w:t>.</w:t>
      </w:r>
    </w:p>
    <w:p w:rsidR="00F067F2" w:rsidRPr="0053224F" w:rsidRDefault="00F067F2" w:rsidP="002E37D7">
      <w:pPr>
        <w:spacing w:before="60"/>
        <w:ind w:firstLine="720"/>
        <w:jc w:val="both"/>
        <w:rPr>
          <w:color w:val="FF0000"/>
        </w:rPr>
      </w:pPr>
      <w:r w:rsidRPr="0053224F">
        <w:rPr>
          <w:b/>
          <w:color w:val="FF0000"/>
        </w:rPr>
        <w:t xml:space="preserve">B. </w:t>
      </w:r>
      <w:r w:rsidRPr="0053224F">
        <w:rPr>
          <w:color w:val="FF0000"/>
        </w:rPr>
        <w:t>Cho dung dịch AlCl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 xml:space="preserve"> dư vào dung dịch NaOH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C. </w:t>
      </w:r>
      <w:r w:rsidRPr="0053224F">
        <w:t>Cho CaCO</w:t>
      </w:r>
      <w:r w:rsidRPr="0053224F">
        <w:rPr>
          <w:vertAlign w:val="subscript"/>
        </w:rPr>
        <w:t>3</w:t>
      </w:r>
      <w:r w:rsidRPr="0053224F">
        <w:t xml:space="preserve"> vào lượng dư dung dịch HCl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D. </w:t>
      </w:r>
      <w:r w:rsidRPr="0053224F">
        <w:t>Sục CO</w:t>
      </w:r>
      <w:r w:rsidRPr="0053224F">
        <w:rPr>
          <w:vertAlign w:val="subscript"/>
        </w:rPr>
        <w:t>2</w:t>
      </w:r>
      <w:r w:rsidRPr="0053224F">
        <w:t xml:space="preserve"> tới dư vào dung dịch Ca(OH)</w:t>
      </w:r>
      <w:r w:rsidRPr="0053224F">
        <w:rPr>
          <w:vertAlign w:val="subscript"/>
        </w:rPr>
        <w:t>2</w:t>
      </w:r>
      <w:r w:rsidRPr="0053224F">
        <w:t>.</w:t>
      </w:r>
    </w:p>
    <w:p w:rsidR="00F067F2" w:rsidRPr="0053224F" w:rsidRDefault="00F067F2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2A55A8" w:rsidRPr="00546565" w:rsidRDefault="002A55A8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</w:p>
    <w:p w:rsidR="008F111D" w:rsidRPr="00CE7272" w:rsidRDefault="008F111D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82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Cho từ từ dung dịch NaOH</w:t>
      </w:r>
      <w:r>
        <w:rPr>
          <w:lang w:val="pt-BR"/>
        </w:rPr>
        <w:t xml:space="preserve"> đến dư</w:t>
      </w:r>
      <w:r w:rsidRPr="00CE7272">
        <w:rPr>
          <w:lang w:val="pt-BR"/>
        </w:rPr>
        <w:t xml:space="preserve"> vào dung dịch AlCl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 thấy có hiện tượng: 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xuất hiện kết tủa màu nâu đỏ. 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color w:val="FF0000"/>
          <w:lang w:val="pt-BR"/>
        </w:rPr>
        <w:t>B.</w:t>
      </w:r>
      <w:r w:rsidRPr="00CE7272">
        <w:rPr>
          <w:color w:val="FF0000"/>
          <w:lang w:val="pt-BR"/>
        </w:rPr>
        <w:t xml:space="preserve"> xuất hiện kết tủa keo trắng, sau đó tan dần.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xuất hiện kết tủa màu xanh.                </w:t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xuất hiện kết tủa keo trắng, sau đó không tan.</w:t>
      </w:r>
    </w:p>
    <w:p w:rsidR="00724C8C" w:rsidRDefault="008F111D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2 – THPT Đồng Đậu – Vĩnh Phúc, năm 2016)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3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Na dư vào dung dịch chứa Zn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 </w:t>
      </w:r>
      <w:r w:rsidR="008604FA">
        <w:rPr>
          <w:bCs/>
          <w:color w:val="FF0000"/>
          <w:lang w:val="nl-NL"/>
        </w:rPr>
        <w:t xml:space="preserve">keo </w:t>
      </w:r>
      <w:r w:rsidRPr="00546565">
        <w:rPr>
          <w:bCs/>
          <w:color w:val="FF0000"/>
          <w:lang w:val="nl-NL"/>
        </w:rPr>
        <w:t>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4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Al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</w:t>
      </w:r>
      <w:r w:rsidR="00C87D4C">
        <w:rPr>
          <w:bCs/>
          <w:color w:val="FF0000"/>
          <w:lang w:val="nl-NL"/>
        </w:rPr>
        <w:t xml:space="preserve"> keo</w:t>
      </w:r>
      <w:r w:rsidRPr="00546565">
        <w:rPr>
          <w:bCs/>
          <w:color w:val="FF0000"/>
          <w:lang w:val="nl-NL"/>
        </w:rPr>
        <w:t xml:space="preserve">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5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Fe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A03469" w:rsidRDefault="00C91061" w:rsidP="002E37D7">
      <w:pPr>
        <w:spacing w:before="60"/>
        <w:jc w:val="both"/>
        <w:rPr>
          <w:color w:val="FF0000"/>
          <w:lang w:val="nl-NL"/>
        </w:rPr>
      </w:pPr>
      <w:r w:rsidRPr="00A03469">
        <w:rPr>
          <w:b/>
          <w:color w:val="FF0000"/>
          <w:lang w:val="nl-NL"/>
        </w:rPr>
        <w:t xml:space="preserve">            D</w:t>
      </w:r>
      <w:r w:rsidRPr="00A03469">
        <w:rPr>
          <w:b/>
          <w:bCs/>
          <w:color w:val="FF0000"/>
          <w:lang w:val="nl-NL"/>
        </w:rPr>
        <w:t>.</w:t>
      </w:r>
      <w:r w:rsidRPr="00A03469">
        <w:rPr>
          <w:bCs/>
          <w:color w:val="FF0000"/>
          <w:lang w:val="nl-NL"/>
        </w:rPr>
        <w:t xml:space="preserve"> Có khí bay lên và có kết nâu đỏ xuất hiện.</w:t>
      </w:r>
      <w:r w:rsidRPr="00A03469">
        <w:rPr>
          <w:color w:val="FF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86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</w:t>
      </w:r>
      <w:r>
        <w:rPr>
          <w:bCs/>
          <w:color w:val="000000"/>
          <w:lang w:val="nl-NL"/>
        </w:rPr>
        <w:t>ịch chứa Ca(HCO</w:t>
      </w:r>
      <w:r>
        <w:rPr>
          <w:bCs/>
          <w:color w:val="000000"/>
          <w:vertAlign w:val="subscript"/>
          <w:lang w:val="nl-NL"/>
        </w:rPr>
        <w:t>3</w:t>
      </w:r>
      <w:r>
        <w:rPr>
          <w:bCs/>
          <w:color w:val="000000"/>
          <w:lang w:val="nl-NL"/>
        </w:rPr>
        <w:t>)</w:t>
      </w:r>
      <w:r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0B4A9E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0B4A9E">
        <w:rPr>
          <w:b/>
          <w:color w:val="FF0000"/>
          <w:lang w:val="nl-NL"/>
        </w:rPr>
        <w:t>C</w:t>
      </w:r>
      <w:r w:rsidRPr="000B4A9E">
        <w:rPr>
          <w:b/>
          <w:bCs/>
          <w:color w:val="FF0000"/>
          <w:lang w:val="nl-NL"/>
        </w:rPr>
        <w:t xml:space="preserve">. </w:t>
      </w:r>
      <w:r w:rsidRPr="000B4A9E">
        <w:rPr>
          <w:bCs/>
          <w:color w:val="FF0000"/>
          <w:lang w:val="nl-NL"/>
        </w:rPr>
        <w:t xml:space="preserve">Có khí bay lên và có kết tủa trắng. </w:t>
      </w:r>
    </w:p>
    <w:p w:rsidR="00C91061" w:rsidRPr="000B4A9E" w:rsidRDefault="00C91061" w:rsidP="002E37D7">
      <w:pPr>
        <w:spacing w:before="60"/>
        <w:jc w:val="both"/>
        <w:rPr>
          <w:lang w:val="nl-NL"/>
        </w:rPr>
      </w:pPr>
      <w:r w:rsidRPr="00A03469">
        <w:rPr>
          <w:b/>
          <w:color w:val="FF0000"/>
          <w:lang w:val="nl-NL"/>
        </w:rPr>
        <w:t xml:space="preserve">            </w:t>
      </w:r>
      <w:r w:rsidRPr="000B4A9E">
        <w:rPr>
          <w:b/>
          <w:lang w:val="nl-NL"/>
        </w:rPr>
        <w:t>D</w:t>
      </w:r>
      <w:r w:rsidRPr="000B4A9E">
        <w:rPr>
          <w:b/>
          <w:bCs/>
          <w:lang w:val="nl-NL"/>
        </w:rPr>
        <w:t>.</w:t>
      </w:r>
      <w:r w:rsidRPr="000B4A9E">
        <w:rPr>
          <w:bCs/>
          <w:lang w:val="nl-NL"/>
        </w:rPr>
        <w:t xml:space="preserve"> Có khí bay lên và có kết nâu đỏ xuất hiện.</w:t>
      </w:r>
      <w:r w:rsidRPr="000B4A9E">
        <w:rPr>
          <w:lang w:val="nl-NL"/>
        </w:rPr>
        <w:t xml:space="preserve">   </w:t>
      </w:r>
    </w:p>
    <w:p w:rsidR="00101FD9" w:rsidRPr="00546565" w:rsidRDefault="00101FD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7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Sục khí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từ từ đến dư vào dung dịch Ba(Al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nào sau đây xảy ra?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ban đầu không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sau đó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 trắng.      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có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trắng và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không tan trong CO</w:t>
      </w:r>
      <w:r w:rsidRPr="00546565">
        <w:rPr>
          <w:bCs/>
          <w:color w:val="FF0000"/>
          <w:vertAlign w:val="subscript"/>
          <w:lang w:val="nl-NL"/>
        </w:rPr>
        <w:t xml:space="preserve">2 </w:t>
      </w:r>
      <w:r w:rsidRPr="00546565">
        <w:rPr>
          <w:bCs/>
          <w:color w:val="FF0000"/>
          <w:lang w:val="nl-NL"/>
        </w:rPr>
        <w:t>dư.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rắng và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an hoàn toàn khi dư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.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D.</w:t>
      </w:r>
      <w:r w:rsidRPr="00546565">
        <w:rPr>
          <w:bCs/>
          <w:color w:val="000000"/>
          <w:lang w:val="nl-NL"/>
        </w:rPr>
        <w:t xml:space="preserve"> không có hiện tượng gì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HCl vừa đủ, khí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dung dịch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ần lượt vào 3 cốc đựng dung dịch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ều thấy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dung dịch trong suốt.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ó khí thoát ra.</w:t>
      </w:r>
      <w:r w:rsidRPr="00546565">
        <w:rPr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ó kết tủa trắng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ó kết tủa sau đó tan dần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Để thu được Al(OH)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ta thực hiện thí nghiệm nào là thích hợp nhất?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ho từ từ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cốc đựng dung dịch NaOH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B.</w:t>
      </w:r>
      <w:r w:rsidRPr="00546565">
        <w:rPr>
          <w:color w:val="000000"/>
          <w:lang w:val="nl-NL"/>
        </w:rPr>
        <w:t xml:space="preserve"> Cho từ từ muối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o cốc đựng dung dịch HCl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Cho nhanh dung dịch NaOH vào cốc đựng dung dịch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C91061" w:rsidRPr="00546565" w:rsidRDefault="00C91061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D. </w:t>
      </w:r>
      <w:r w:rsidRPr="00546565">
        <w:rPr>
          <w:color w:val="FF0000"/>
          <w:lang w:val="nl-NL"/>
        </w:rPr>
        <w:t>Cho dung dịch N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dư vào dung dịch 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</w:p>
    <w:p w:rsidR="00D11251" w:rsidRPr="00546565" w:rsidRDefault="00D1125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Để thu được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từ hỗn hợp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và Fe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người ta lần lượt:</w:t>
      </w:r>
    </w:p>
    <w:p w:rsidR="00D11251" w:rsidRPr="00546565" w:rsidRDefault="00D11251" w:rsidP="002E37D7">
      <w:pPr>
        <w:spacing w:before="60"/>
        <w:ind w:firstLine="283"/>
        <w:jc w:val="both"/>
        <w:rPr>
          <w:b/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dùng dung dịch NaOH (dư), dd HCl (dư), rồi nung nóng.</w:t>
      </w:r>
      <w:r w:rsidRPr="00546565">
        <w:rPr>
          <w:b/>
          <w:bCs/>
          <w:color w:val="000000"/>
          <w:lang w:val="nl-NL"/>
        </w:rPr>
        <w:t xml:space="preserve">  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dùng dung dịch NaOH (dư), khí CO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bCs/>
          <w:color w:val="FF0000"/>
          <w:lang w:val="nl-NL"/>
        </w:rPr>
        <w:t xml:space="preserve"> (dư), rồi nung nóng.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dùng khí H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ở nhiệt độ cao, dung dịch NaOH (dư).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bCs/>
          <w:color w:val="000000"/>
          <w:lang w:val="nl-NL"/>
        </w:rPr>
        <w:t>dùng khí CO ở nhiệt độ cao, dung dịch HCl (dư).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1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>Trộn dung dịch chứa a mol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 xml:space="preserve"> với dung dịch chứa b mol KOH. Để thu được kết tủa thì cần có tỉ lệ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A. </w:t>
      </w:r>
      <w:r w:rsidRPr="00546565">
        <w:rPr>
          <w:iCs/>
          <w:color w:val="000000"/>
          <w:lang w:val="nl-NL"/>
        </w:rPr>
        <w:t xml:space="preserve">a : b =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a : b &lt;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>a : b = 1 : 5.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a : b &gt; 1 : 4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2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a mol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ác dụng với dung dịch có chứa b mol HCl. Với điều kiện nào của a và b thì xuất hiện kết tủa?</w:t>
      </w:r>
      <w:r w:rsidRPr="00546565">
        <w:rPr>
          <w:color w:val="000000"/>
          <w:lang w:val="nl-NL"/>
        </w:rPr>
        <w:tab/>
      </w:r>
    </w:p>
    <w:p w:rsidR="00780283" w:rsidRPr="00546565" w:rsidRDefault="00780283" w:rsidP="002E37D7">
      <w:pPr>
        <w:spacing w:before="60"/>
        <w:jc w:val="both"/>
        <w:rPr>
          <w:color w:val="000000"/>
          <w:vertAlign w:val="subscript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b &lt; 4a.</w:t>
      </w:r>
      <w:r w:rsidRPr="00546565">
        <w:rPr>
          <w:color w:val="000000"/>
          <w:lang w:val="nl-NL"/>
        </w:rPr>
        <w:t xml:space="preserve">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 b = 4a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  &gt;  4a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 b </w:t>
      </w:r>
      <w:r w:rsidRPr="00546565">
        <w:rPr>
          <w:color w:val="000000"/>
          <w:position w:val="-4"/>
          <w:lang w:val="nl-NL"/>
        </w:rPr>
        <w:object w:dxaOrig="200" w:dyaOrig="240">
          <v:shape id="_x0000_i1041" type="#_x0000_t75" style="width:9.7pt;height:11.75pt" o:ole="">
            <v:imagedata r:id="rId40" o:title=""/>
          </v:shape>
          <o:OLEObject Type="Embed" ProgID="Equation.DSMT4" ShapeID="_x0000_i1041" DrawAspect="Content" ObjectID="_1649077828" r:id="rId41"/>
        </w:object>
      </w:r>
      <w:r w:rsidRPr="00546565">
        <w:rPr>
          <w:color w:val="000000"/>
          <w:lang w:val="nl-NL"/>
        </w:rPr>
        <w:t xml:space="preserve"> 4a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Một dung dịch có chứa x mol K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] tác dụng với dung dịch chứa y mol HCl. Điều kiện để sau phản ứng thu được lượng kết tủa lớn nhất là 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x &gt; y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y &gt; x 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x = y.</w:t>
      </w:r>
      <w:r w:rsidRPr="00546565">
        <w:rPr>
          <w:color w:val="000000"/>
          <w:lang w:val="nl-NL"/>
        </w:rPr>
        <w:tab/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x &lt;2y.</w:t>
      </w:r>
    </w:p>
    <w:p w:rsidR="004367E0" w:rsidRPr="00546565" w:rsidRDefault="004367E0" w:rsidP="002E37D7">
      <w:pPr>
        <w:spacing w:before="60"/>
        <w:ind w:left="-218" w:right="-223" w:firstLine="218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2820" w:dyaOrig="380">
          <v:shape id="_x0000_i1042" type="#_x0000_t75" style="width:141.25pt;height:18.7pt" o:ole="">
            <v:imagedata r:id="rId42" o:title=""/>
          </v:shape>
          <o:OLEObject Type="Embed" ProgID="Equation.DSMT4" ShapeID="_x0000_i1042" DrawAspect="Content" ObjectID="_1649077829" r:id="rId43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fr-FR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KCl, FeCl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color w:val="000000"/>
        </w:rPr>
        <w:tab/>
      </w:r>
      <w:r w:rsidRPr="00546565">
        <w:rPr>
          <w:color w:val="000000"/>
        </w:rPr>
        <w:tab/>
        <w:t xml:space="preserve">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, Fe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(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)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</w:t>
      </w:r>
      <w:r w:rsidRPr="00546565">
        <w:rPr>
          <w:b/>
          <w:color w:val="FF0000"/>
        </w:rPr>
        <w:t xml:space="preserve">C. </w:t>
      </w:r>
      <w:r w:rsidRPr="00546565">
        <w:rPr>
          <w:color w:val="FF0000"/>
        </w:rPr>
        <w:t>KOH, Fe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  <w:t xml:space="preserve">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KBr, FeBr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right="-223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3580" w:dyaOrig="380">
          <v:shape id="_x0000_i1043" type="#_x0000_t75" style="width:179.3pt;height:18.7pt" o:ole="">
            <v:imagedata r:id="rId44" o:title=""/>
          </v:shape>
          <o:OLEObject Type="Embed" ProgID="Equation.DSMT4" ShapeID="_x0000_i1043" DrawAspect="Content" ObjectID="_1649077830" r:id="rId45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="00EC5818">
        <w:rPr>
          <w:color w:val="000000"/>
          <w:lang w:val="nl-NL"/>
        </w:rPr>
        <w:t xml:space="preserve"> Ba(HC</w:t>
      </w:r>
      <w:r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Ca(</w:t>
      </w:r>
      <w:r w:rsidR="00EC5818">
        <w:rPr>
          <w:color w:val="000000"/>
          <w:lang w:val="nl-NL"/>
        </w:rPr>
        <w:t>HC</w:t>
      </w:r>
      <w:r w:rsidR="00EC5818"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  <w:r w:rsidR="00EC5818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          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</w:t>
      </w:r>
      <w:r w:rsidR="003B506A">
        <w:rPr>
          <w:color w:val="000000"/>
          <w:lang w:val="nl-NL"/>
        </w:rPr>
        <w:t>Ca</w:t>
      </w:r>
      <w:r w:rsidRPr="00546565">
        <w:rPr>
          <w:color w:val="000000"/>
          <w:lang w:val="nl-NL"/>
        </w:rPr>
        <w:t>CO</w:t>
      </w:r>
      <w:r w:rsidR="003B506A">
        <w:rPr>
          <w:color w:val="000000"/>
          <w:vertAlign w:val="subscript"/>
          <w:lang w:val="nl-NL"/>
        </w:rPr>
        <w:t>3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  <w:t xml:space="preserve">         </w:t>
      </w:r>
      <w:r w:rsidR="00530AE1">
        <w:rPr>
          <w:color w:val="000000"/>
          <w:lang w:val="nl-NL"/>
        </w:rPr>
        <w:tab/>
      </w:r>
      <w:r w:rsidR="00530AE1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="00EC5818">
        <w:rPr>
          <w:color w:val="000000"/>
          <w:lang w:val="nl-NL"/>
        </w:rPr>
        <w:t xml:space="preserve"> BaC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C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</w:p>
    <w:p w:rsidR="004B4FFC" w:rsidRPr="00546565" w:rsidRDefault="004B4FFC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các chất sau: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); Cu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(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;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;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>); KCl (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). Những dung dịch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ạo kết tủa khi cho Ba vào là: </w:t>
      </w:r>
    </w:p>
    <w:p w:rsidR="004B4FFC" w:rsidRPr="00546565" w:rsidRDefault="004B4FFC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 xml:space="preserve">.             </w:t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b/>
          <w:color w:val="000000"/>
          <w:lang w:val="nl-NL"/>
        </w:rPr>
        <w:t xml:space="preserve">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X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X</w:t>
      </w:r>
      <w:r w:rsidRPr="00546565">
        <w:rPr>
          <w:color w:val="FF0000"/>
          <w:vertAlign w:val="subscript"/>
          <w:lang w:val="nl-NL"/>
        </w:rPr>
        <w:t>6</w:t>
      </w:r>
      <w:r w:rsidRPr="00546565">
        <w:rPr>
          <w:color w:val="FF0000"/>
          <w:lang w:val="nl-NL"/>
        </w:rPr>
        <w:t>.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sz w:val="24"/>
          <w:u w:val="none"/>
          <w:lang w:val="nl-NL"/>
        </w:rPr>
        <w:lastRenderedPageBreak/>
        <w:t xml:space="preserve">Câu </w:t>
      </w:r>
      <w:r w:rsidR="00B03063">
        <w:rPr>
          <w:rFonts w:ascii="Times New Roman" w:hAnsi="Times New Roman"/>
          <w:sz w:val="24"/>
          <w:u w:val="none"/>
          <w:lang w:val="nl-NL"/>
        </w:rPr>
        <w:t>97</w:t>
      </w:r>
      <w:r w:rsidRPr="00546565">
        <w:rPr>
          <w:rFonts w:ascii="Times New Roman" w:hAnsi="Times New Roman"/>
          <w:sz w:val="24"/>
          <w:u w:val="none"/>
          <w:lang w:val="nl-NL"/>
        </w:rPr>
        <w:t>: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Cho mẩu Na vào dung</w:t>
      </w:r>
      <w:r w:rsidR="00AB3D49">
        <w:rPr>
          <w:rFonts w:ascii="Times New Roman" w:hAnsi="Times New Roman"/>
          <w:b w:val="0"/>
          <w:sz w:val="24"/>
          <w:u w:val="none"/>
          <w:lang w:val="nl-NL"/>
        </w:rPr>
        <w:t xml:space="preserve"> dịch các chất (riêng biệt) sau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: Ca(HC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>3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)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2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1), CuS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4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2), KN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3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3), HCl (4). Sau khi các phản ứng xảy ra xong, ta thấy các dung dịch có xuất hiện kết tủa là: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 </w:t>
      </w:r>
      <w:r w:rsidRPr="00546565">
        <w:rPr>
          <w:rFonts w:ascii="Times New Roman" w:hAnsi="Times New Roman"/>
          <w:color w:val="FF0000"/>
          <w:sz w:val="24"/>
          <w:u w:val="none"/>
          <w:lang w:val="nl-NL"/>
        </w:rPr>
        <w:t>A.</w:t>
      </w:r>
      <w:r w:rsidRPr="00546565">
        <w:rPr>
          <w:rFonts w:ascii="Times New Roman" w:hAnsi="Times New Roman"/>
          <w:b w:val="0"/>
          <w:color w:val="FF0000"/>
          <w:sz w:val="24"/>
          <w:u w:val="none"/>
          <w:lang w:val="nl-NL"/>
        </w:rPr>
        <w:t xml:space="preserve"> (1) và (2)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B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3).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C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4). 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D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2) và (3).</w:t>
      </w:r>
    </w:p>
    <w:p w:rsidR="000453A0" w:rsidRPr="00546565" w:rsidRDefault="000453A0" w:rsidP="002E37D7">
      <w:pPr>
        <w:spacing w:before="60"/>
        <w:jc w:val="both"/>
        <w:rPr>
          <w:b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ộn các cặp</w:t>
      </w:r>
      <w:r w:rsidRPr="00546565">
        <w:rPr>
          <w:bCs/>
          <w:lang w:val="nl-NL"/>
        </w:rPr>
        <w:t xml:space="preserve"> dung dịch các </w:t>
      </w:r>
      <w:r w:rsidRPr="00546565">
        <w:rPr>
          <w:lang w:val="nl-NL"/>
        </w:rPr>
        <w:t>chất sau với nhau:</w:t>
      </w:r>
      <w:r w:rsidRPr="00546565">
        <w:rPr>
          <w:b/>
          <w:lang w:val="nl-NL"/>
        </w:rPr>
        <w:t xml:space="preserve">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1)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NaHSO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Na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+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3)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+ FeCl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4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HCl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5) FeS +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(loãng)</w:t>
      </w:r>
      <w:r w:rsidR="000E5642" w:rsidRPr="000E5642">
        <w:rPr>
          <w:color w:val="FF0000"/>
          <w:lang w:val="nl-NL"/>
        </w:rPr>
        <w:t xml:space="preserve"> 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6) BaH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color w:val="FF0000"/>
          <w:lang w:val="nl-NL"/>
        </w:rPr>
        <w:t>(7)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softHyphen/>
        <w:t>Cl + NaOH (đun nóng)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8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NaOH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9) NaOH + Al(OH)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10) CuS + HCl</w:t>
      </w:r>
      <w:r w:rsidR="000E5642">
        <w:rPr>
          <w:lang w:val="nl-NL"/>
        </w:rPr>
        <w:t>.</w:t>
      </w:r>
      <w:r w:rsidRPr="00546565">
        <w:rPr>
          <w:lang w:val="nl-NL"/>
        </w:rPr>
        <w:t xml:space="preserve">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>S</w:t>
      </w:r>
      <w:r w:rsidRPr="00546565">
        <w:rPr>
          <w:lang w:val="nl-NL"/>
        </w:rPr>
        <w:t>ố</w:t>
      </w:r>
      <w:r w:rsidRPr="00546565">
        <w:rPr>
          <w:color w:val="000000"/>
          <w:lang w:val="nl-NL"/>
        </w:rPr>
        <w:t xml:space="preserve"> phản ứng xảy ra là:  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</w:t>
      </w:r>
      <w:r w:rsidRPr="00546565">
        <w:rPr>
          <w:b/>
          <w:color w:val="FF0000"/>
          <w:lang w:val="nl-NL"/>
        </w:rPr>
        <w:tab/>
        <w:t xml:space="preserve">A. </w:t>
      </w:r>
      <w:r w:rsidRPr="00546565">
        <w:rPr>
          <w:color w:val="FF0000"/>
          <w:lang w:val="nl-NL"/>
        </w:rPr>
        <w:t>8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color w:val="000000"/>
          <w:lang w:val="nl-NL"/>
        </w:rPr>
        <w:t>. 6.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99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ho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ần lượt vào các dung dịch sau: </w:t>
      </w:r>
      <w:r w:rsidRPr="009E3D16">
        <w:rPr>
          <w:color w:val="FF0000"/>
          <w:lang w:val="nl-NL"/>
        </w:rPr>
        <w:t>HNO</w:t>
      </w:r>
      <w:r w:rsidRPr="009E3D16">
        <w:rPr>
          <w:color w:val="FF0000"/>
          <w:vertAlign w:val="subscript"/>
          <w:lang w:val="nl-NL"/>
        </w:rPr>
        <w:t>3</w:t>
      </w:r>
      <w:r w:rsidRPr="009E3D16">
        <w:rPr>
          <w:color w:val="FF0000"/>
          <w:lang w:val="nl-NL"/>
        </w:rPr>
        <w:t>, Na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, Ba(OH)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, NaH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.</w:t>
      </w:r>
      <w:r w:rsidRPr="0053224F">
        <w:rPr>
          <w:lang w:val="nl-NL"/>
        </w:rPr>
        <w:t xml:space="preserve"> Số trường hợp có phản ứng xảy ra là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lang w:val="nl-NL"/>
        </w:rPr>
        <w:tab/>
      </w:r>
      <w:r w:rsidRPr="0053224F">
        <w:rPr>
          <w:b/>
          <w:lang w:val="nl-NL"/>
        </w:rPr>
        <w:t>A.</w:t>
      </w:r>
      <w:r w:rsidRPr="0053224F">
        <w:rPr>
          <w:lang w:val="nl-NL"/>
        </w:rPr>
        <w:t xml:space="preserve"> 3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B.</w:t>
      </w:r>
      <w:r w:rsidRPr="0053224F">
        <w:rPr>
          <w:lang w:val="nl-NL"/>
        </w:rPr>
        <w:t xml:space="preserve"> 2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C.</w:t>
      </w:r>
      <w:r w:rsidRPr="0053224F">
        <w:rPr>
          <w:lang w:val="nl-NL"/>
        </w:rPr>
        <w:t xml:space="preserve"> 1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FF0000"/>
          <w:lang w:val="nl-NL"/>
        </w:rPr>
        <w:t>D.</w:t>
      </w:r>
      <w:r w:rsidRPr="0053224F">
        <w:rPr>
          <w:color w:val="FF0000"/>
          <w:lang w:val="nl-NL"/>
        </w:rPr>
        <w:t xml:space="preserve"> 4.</w:t>
      </w:r>
    </w:p>
    <w:p w:rsidR="007F0F67" w:rsidRPr="0053224F" w:rsidRDefault="007F0F67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Cao Đẳng, năm 2014)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 xml:space="preserve">Trong các dung dịch: </w:t>
      </w:r>
      <w:r w:rsidRPr="00490133">
        <w:rPr>
          <w:bCs/>
          <w:color w:val="FF0000"/>
          <w:lang w:val="nl-NL"/>
        </w:rPr>
        <w:t>HNO</w:t>
      </w:r>
      <w:r w:rsidRPr="00490133">
        <w:rPr>
          <w:bCs/>
          <w:color w:val="FF0000"/>
          <w:vertAlign w:val="subscript"/>
          <w:lang w:val="nl-NL"/>
        </w:rPr>
        <w:t>3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NaCl, </w:t>
      </w:r>
      <w:r w:rsidRPr="00490133">
        <w:rPr>
          <w:bCs/>
          <w:color w:val="FF0000"/>
          <w:lang w:val="nl-NL"/>
        </w:rPr>
        <w:t>Na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 Ca(OH)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, KH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Mg(N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có bao nhiêu chất tác dụng được với dung dịch B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?</w:t>
      </w:r>
      <w:r w:rsidRPr="00546565">
        <w:rPr>
          <w:b/>
          <w:color w:val="000000"/>
          <w:lang w:val="nl-NL"/>
        </w:rPr>
        <w:t xml:space="preserve">     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lang w:val="nl-NL"/>
        </w:rPr>
        <w:t>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5.</w:t>
      </w:r>
      <w:r w:rsidRPr="00546565">
        <w:rPr>
          <w:bCs/>
          <w:color w:val="000000"/>
          <w:lang w:val="nl-NL"/>
        </w:rPr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2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>3.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dung dịch riêng biệt: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</w:t>
      </w:r>
      <w:r w:rsidRPr="00FF071D">
        <w:rPr>
          <w:color w:val="FF0000"/>
          <w:lang w:val="nl-NL"/>
        </w:rPr>
        <w:t>Ba(OH)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, NaH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H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NaOH.</w:t>
      </w:r>
      <w:r w:rsidRPr="00546565">
        <w:rPr>
          <w:color w:val="000000"/>
          <w:lang w:val="nl-NL"/>
        </w:rPr>
        <w:t xml:space="preserve"> Số chất tác dụng với dung dịch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ạo kết tủa là </w:t>
      </w:r>
      <w:r w:rsidRPr="00546565">
        <w:rPr>
          <w:b/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1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  </w:t>
      </w:r>
      <w:r w:rsidRPr="00546565">
        <w:rPr>
          <w:b/>
          <w:color w:val="000000"/>
          <w:lang w:val="nl-NL"/>
        </w:rPr>
        <w:tab/>
        <w:t xml:space="preserve">B. </w:t>
      </w:r>
      <w:r w:rsidRPr="00546565">
        <w:rPr>
          <w:color w:val="000000"/>
          <w:lang w:val="nl-NL"/>
        </w:rPr>
        <w:t xml:space="preserve">3.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2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4.</w:t>
      </w:r>
    </w:p>
    <w:p w:rsidR="00EC7E36" w:rsidRDefault="00EC7E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2</w:t>
      </w:r>
      <w:r w:rsidRPr="00546565">
        <w:rPr>
          <w:b/>
          <w:lang w:val="nl-NL"/>
        </w:rPr>
        <w:t xml:space="preserve">: </w:t>
      </w:r>
      <w:r>
        <w:t>Cho d</w:t>
      </w:r>
      <w:r w:rsidRPr="00652C76">
        <w:t>ãy</w:t>
      </w:r>
      <w:r>
        <w:t xml:space="preserve"> c</w:t>
      </w:r>
      <w:r w:rsidRPr="00652C76">
        <w:t>ác</w:t>
      </w:r>
      <w:r>
        <w:t xml:space="preserve"> ch</w:t>
      </w:r>
      <w:r w:rsidRPr="00652C76">
        <w:t>ất</w:t>
      </w:r>
      <w:r>
        <w:t>: KOH, Ca(NO</w:t>
      </w:r>
      <w:r w:rsidRPr="0085217A">
        <w:rPr>
          <w:vertAlign w:val="subscript"/>
        </w:rPr>
        <w:t>3</w:t>
      </w:r>
      <w:r>
        <w:t>)</w:t>
      </w:r>
      <w:r w:rsidRPr="0085217A">
        <w:rPr>
          <w:vertAlign w:val="subscript"/>
        </w:rPr>
        <w:t>2</w:t>
      </w:r>
      <w:r>
        <w:t xml:space="preserve">, 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</w:t>
      </w:r>
      <w:r>
        <w:t xml:space="preserve"> </w:t>
      </w:r>
      <w:r w:rsidRPr="00A532B5">
        <w:rPr>
          <w:color w:val="FF0000"/>
        </w:rPr>
        <w:t>NaH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, Na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 K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.</w:t>
      </w:r>
      <w:r>
        <w:t xml:space="preserve"> S</w:t>
      </w:r>
      <w:r w:rsidRPr="00652C76">
        <w:t>ố</w:t>
      </w:r>
      <w:r>
        <w:t xml:space="preserve"> ch</w:t>
      </w:r>
      <w:r w:rsidRPr="00652C76">
        <w:t>ất</w:t>
      </w:r>
      <w:r>
        <w:t xml:space="preserve"> trong d</w:t>
      </w:r>
      <w:r w:rsidRPr="00652C76">
        <w:t>ãy</w:t>
      </w:r>
      <w:r>
        <w:t xml:space="preserve"> t</w:t>
      </w:r>
      <w:r w:rsidRPr="00652C76">
        <w:t>ạo</w:t>
      </w:r>
      <w:r>
        <w:t xml:space="preserve"> th</w:t>
      </w:r>
      <w:r w:rsidRPr="00652C76">
        <w:t>ành</w:t>
      </w:r>
      <w:r>
        <w:t xml:space="preserve"> k</w:t>
      </w:r>
      <w:r w:rsidRPr="00652C76">
        <w:t>ết</w:t>
      </w:r>
      <w:r>
        <w:t xml:space="preserve"> t</w:t>
      </w:r>
      <w:r w:rsidRPr="00652C76">
        <w:t>ủa</w:t>
      </w:r>
      <w:r>
        <w:t xml:space="preserve"> khi ph</w:t>
      </w:r>
      <w:r w:rsidRPr="00652C76">
        <w:t>ản</w:t>
      </w:r>
      <w:r>
        <w:t xml:space="preserve"> </w:t>
      </w:r>
      <w:r w:rsidRPr="00652C76">
        <w:t>ứn</w:t>
      </w:r>
      <w:r>
        <w:t>g v</w:t>
      </w:r>
      <w:r w:rsidRPr="00652C76">
        <w:t>ới</w:t>
      </w:r>
      <w:r>
        <w:t xml:space="preserve"> dung d</w:t>
      </w:r>
      <w:r w:rsidRPr="00652C76">
        <w:t>ịch</w:t>
      </w:r>
      <w:r>
        <w:t xml:space="preserve"> BaCl</w:t>
      </w:r>
      <w:r w:rsidRPr="0085217A">
        <w:rPr>
          <w:vertAlign w:val="subscript"/>
        </w:rPr>
        <w:t>2</w:t>
      </w:r>
      <w:r>
        <w:t xml:space="preserve"> l</w:t>
      </w:r>
      <w:r w:rsidRPr="00652C76">
        <w:t>à</w:t>
      </w:r>
    </w:p>
    <w:p w:rsidR="00EC7E36" w:rsidRDefault="00EC7E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4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B.</w:t>
      </w:r>
      <w:r>
        <w:t xml:space="preserve"> 6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C.</w:t>
      </w:r>
      <w:r>
        <w:t xml:space="preserve"> 3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D.</w:t>
      </w:r>
      <w:r>
        <w:t xml:space="preserve"> 2.</w:t>
      </w:r>
    </w:p>
    <w:p w:rsidR="00EC7E36" w:rsidRPr="00C757DD" w:rsidRDefault="00EC7E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3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787E8B">
        <w:rPr>
          <w:iCs/>
          <w:color w:val="000000"/>
          <w:lang w:val="nl-NL"/>
        </w:rPr>
        <w:t>SO</w:t>
      </w:r>
      <w:r w:rsidR="00787E8B">
        <w:rPr>
          <w:iCs/>
          <w:color w:val="000000"/>
          <w:vertAlign w:val="subscript"/>
          <w:lang w:val="nl-NL"/>
        </w:rPr>
        <w:t>2</w:t>
      </w:r>
      <w:r w:rsidR="00787E8B">
        <w:rPr>
          <w:iCs/>
          <w:color w:val="000000"/>
          <w:lang w:val="nl-NL"/>
        </w:rPr>
        <w:t xml:space="preserve">, </w:t>
      </w:r>
      <w:r w:rsidRPr="00EC7E36">
        <w:rPr>
          <w:bCs/>
          <w:color w:val="FF0000"/>
          <w:lang w:val="nl-NL"/>
        </w:rPr>
        <w:t>H</w:t>
      </w:r>
      <w:r w:rsidRPr="00EC7E36">
        <w:rPr>
          <w:bCs/>
          <w:color w:val="FF0000"/>
          <w:vertAlign w:val="subscript"/>
          <w:lang w:val="nl-NL"/>
        </w:rPr>
        <w:t>2</w:t>
      </w:r>
      <w:r w:rsidRPr="00EC7E36">
        <w:rPr>
          <w:bCs/>
          <w:color w:val="FF0000"/>
          <w:lang w:val="nl-NL"/>
        </w:rPr>
        <w:t>SO</w:t>
      </w:r>
      <w:r w:rsidRPr="00EC7E36">
        <w:rPr>
          <w:bCs/>
          <w:color w:val="FF0000"/>
          <w:vertAlign w:val="subscript"/>
          <w:lang w:val="nl-NL"/>
        </w:rPr>
        <w:t>4</w:t>
      </w:r>
      <w:r w:rsidRPr="00EC7E36">
        <w:rPr>
          <w:bCs/>
          <w:color w:val="FF0000"/>
          <w:lang w:val="nl-NL"/>
        </w:rPr>
        <w:t>,</w:t>
      </w:r>
      <w:r w:rsidRPr="00546565">
        <w:rPr>
          <w:bCs/>
          <w:color w:val="000000"/>
          <w:vertAlign w:val="subscript"/>
          <w:lang w:val="nl-NL"/>
        </w:rPr>
        <w:t xml:space="preserve"> </w:t>
      </w:r>
      <w:r w:rsidRPr="00546565">
        <w:rPr>
          <w:iCs/>
          <w:color w:val="000000"/>
          <w:lang w:val="nl-NL"/>
        </w:rPr>
        <w:t>KOH, Ca(NO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)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, 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NaH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, Na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K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Số chất trong dãy tạo thành kết tủa khi phản ứng với dung dịch BaCl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 là  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iCs/>
          <w:color w:val="00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4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>6.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 xml:space="preserve">3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5.</w:t>
      </w:r>
    </w:p>
    <w:p w:rsidR="003D52D2" w:rsidRPr="003D52D2" w:rsidRDefault="003D52D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4</w:t>
      </w:r>
      <w:r w:rsidRPr="00546565">
        <w:rPr>
          <w:b/>
          <w:lang w:val="nl-NL"/>
        </w:rPr>
        <w:t xml:space="preserve">: </w:t>
      </w:r>
      <w:r w:rsidRPr="003D52D2">
        <w:rPr>
          <w:lang w:val="nl-NL"/>
        </w:rPr>
        <w:t>Cho dãy các chất: NH</w:t>
      </w:r>
      <w:r w:rsidRPr="003D52D2">
        <w:rPr>
          <w:vertAlign w:val="subscript"/>
          <w:lang w:val="nl-NL"/>
        </w:rPr>
        <w:t>4</w:t>
      </w:r>
      <w:r w:rsidRPr="003D52D2">
        <w:rPr>
          <w:lang w:val="nl-NL"/>
        </w:rPr>
        <w:t xml:space="preserve">Cl, </w:t>
      </w:r>
      <w:r w:rsidRPr="003D52D2">
        <w:rPr>
          <w:color w:val="FF0000"/>
          <w:lang w:val="nl-NL"/>
        </w:rPr>
        <w:t>(NH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)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SO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NaCl, </w:t>
      </w:r>
      <w:r w:rsidRPr="003D52D2">
        <w:rPr>
          <w:color w:val="FF0000"/>
          <w:lang w:val="nl-NL"/>
        </w:rPr>
        <w:t>Mg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</w:t>
      </w:r>
      <w:r w:rsidRPr="003D52D2">
        <w:rPr>
          <w:color w:val="FF0000"/>
          <w:lang w:val="nl-NL"/>
        </w:rPr>
        <w:t>Fe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AlCl</w:t>
      </w:r>
      <w:r w:rsidRPr="003D52D2">
        <w:rPr>
          <w:vertAlign w:val="subscript"/>
          <w:lang w:val="nl-NL"/>
        </w:rPr>
        <w:t>3</w:t>
      </w:r>
      <w:r w:rsidRPr="003D52D2">
        <w:rPr>
          <w:lang w:val="nl-NL"/>
        </w:rPr>
        <w:t>. Số chất trong dãy tác dụng với lượng dư dung dịch Ba(OH)</w:t>
      </w:r>
      <w:r w:rsidRPr="003D52D2">
        <w:rPr>
          <w:vertAlign w:val="subscript"/>
          <w:lang w:val="nl-NL"/>
        </w:rPr>
        <w:t>2</w:t>
      </w:r>
      <w:r w:rsidRPr="003D52D2">
        <w:rPr>
          <w:lang w:val="nl-NL"/>
        </w:rPr>
        <w:t xml:space="preserve"> tạo thành kết tủa là</w:t>
      </w:r>
    </w:p>
    <w:p w:rsidR="003D52D2" w:rsidRPr="003D52D2" w:rsidRDefault="003D52D2" w:rsidP="002E37D7">
      <w:pPr>
        <w:spacing w:before="60"/>
        <w:jc w:val="both"/>
        <w:rPr>
          <w:color w:val="FF0000"/>
          <w:lang w:val="nl-NL"/>
        </w:rPr>
      </w:pPr>
      <w:r w:rsidRPr="003D52D2">
        <w:rPr>
          <w:lang w:val="nl-NL"/>
        </w:rPr>
        <w:tab/>
      </w:r>
      <w:r w:rsidRPr="003D52D2">
        <w:rPr>
          <w:b/>
          <w:lang w:val="nl-NL"/>
        </w:rPr>
        <w:t>A.</w:t>
      </w:r>
      <w:r w:rsidRPr="003D52D2">
        <w:rPr>
          <w:lang w:val="nl-NL"/>
        </w:rPr>
        <w:t xml:space="preserve"> 5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 xml:space="preserve">B. </w:t>
      </w:r>
      <w:r w:rsidRPr="003D52D2">
        <w:rPr>
          <w:lang w:val="nl-NL"/>
        </w:rPr>
        <w:t>4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>C.</w:t>
      </w:r>
      <w:r w:rsidRPr="003D52D2">
        <w:rPr>
          <w:lang w:val="nl-NL"/>
        </w:rPr>
        <w:t xml:space="preserve"> 1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color w:val="FF0000"/>
          <w:lang w:val="nl-NL"/>
        </w:rPr>
        <w:t>D.</w:t>
      </w:r>
      <w:r w:rsidRPr="003D52D2">
        <w:rPr>
          <w:color w:val="FF0000"/>
          <w:lang w:val="nl-NL"/>
        </w:rPr>
        <w:t xml:space="preserve"> 3.</w:t>
      </w:r>
    </w:p>
    <w:p w:rsidR="003D52D2" w:rsidRPr="003D52D2" w:rsidRDefault="003D52D2" w:rsidP="002E37D7">
      <w:pPr>
        <w:spacing w:before="60"/>
        <w:jc w:val="right"/>
        <w:rPr>
          <w:i/>
          <w:lang w:val="nl-NL"/>
        </w:rPr>
      </w:pPr>
      <w:r w:rsidRPr="003D52D2">
        <w:rPr>
          <w:i/>
          <w:lang w:val="nl-NL"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5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BF7C34" w:rsidRPr="00BF7C34">
        <w:rPr>
          <w:iCs/>
          <w:color w:val="FF0000"/>
          <w:lang w:val="nl-NL"/>
        </w:rPr>
        <w:t>Fe(NO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)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,</w:t>
      </w:r>
      <w:r w:rsidR="00BF7C34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>NH</w:t>
      </w:r>
      <w:r w:rsidRPr="00546565">
        <w:rPr>
          <w:iCs/>
          <w:color w:val="000000"/>
          <w:vertAlign w:val="subscript"/>
          <w:lang w:val="nl-NL"/>
        </w:rPr>
        <w:t>4</w:t>
      </w:r>
      <w:r w:rsidRPr="00546565">
        <w:rPr>
          <w:iCs/>
          <w:color w:val="000000"/>
          <w:lang w:val="nl-NL"/>
        </w:rPr>
        <w:t xml:space="preserve">Cl, </w:t>
      </w:r>
      <w:r w:rsidRPr="001D00E4">
        <w:rPr>
          <w:iCs/>
          <w:color w:val="FF0000"/>
          <w:lang w:val="nl-NL"/>
        </w:rPr>
        <w:t>(NH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)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SO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NaCl, </w:t>
      </w:r>
      <w:r w:rsidRPr="001D00E4">
        <w:rPr>
          <w:iCs/>
          <w:color w:val="FF0000"/>
          <w:lang w:val="nl-NL"/>
        </w:rPr>
        <w:t>Mg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 Fe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, Cr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. Số chất trong dãy tác dụng với lượng dư dung dịch Ba(OH)</w:t>
      </w:r>
      <w:r w:rsidRPr="00546565">
        <w:rPr>
          <w:iCs/>
          <w:color w:val="000000"/>
          <w:vertAlign w:val="subscript"/>
          <w:lang w:val="nl-NL"/>
        </w:rPr>
        <w:t>2</w:t>
      </w:r>
      <w:r w:rsidR="001D00E4">
        <w:rPr>
          <w:iCs/>
          <w:color w:val="000000"/>
          <w:lang w:val="nl-NL"/>
        </w:rPr>
        <w:t xml:space="preserve"> tạo thành kết tủa là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</w:t>
      </w:r>
      <w:r w:rsidRPr="00BF7C34">
        <w:rPr>
          <w:b/>
          <w:bCs/>
          <w:iCs/>
          <w:lang w:val="nl-NL"/>
        </w:rPr>
        <w:t xml:space="preserve">A. </w:t>
      </w:r>
      <w:r w:rsidRPr="00BF7C34">
        <w:rPr>
          <w:iCs/>
          <w:lang w:val="nl-NL"/>
        </w:rPr>
        <w:t>3.</w:t>
      </w:r>
      <w:r w:rsidRPr="00546565">
        <w:rPr>
          <w:iCs/>
          <w:color w:val="FF0000"/>
          <w:lang w:val="nl-NL"/>
        </w:rPr>
        <w:t xml:space="preserve"> </w:t>
      </w:r>
      <w:r w:rsidRPr="00546565">
        <w:rPr>
          <w:iCs/>
          <w:color w:val="FF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5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BF7C34">
        <w:rPr>
          <w:b/>
          <w:bCs/>
          <w:iCs/>
          <w:color w:val="FF0000"/>
          <w:lang w:val="nl-NL"/>
        </w:rPr>
        <w:t xml:space="preserve">C. </w:t>
      </w:r>
      <w:r w:rsidRPr="00BF7C34">
        <w:rPr>
          <w:iCs/>
          <w:color w:val="FF0000"/>
          <w:lang w:val="nl-NL"/>
        </w:rPr>
        <w:t>4.</w:t>
      </w:r>
      <w:r w:rsidRPr="00546565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D. </w:t>
      </w:r>
      <w:r w:rsidRPr="00546565">
        <w:rPr>
          <w:iCs/>
          <w:color w:val="000000"/>
          <w:lang w:val="nl-NL"/>
        </w:rPr>
        <w:t>1.</w:t>
      </w:r>
    </w:p>
    <w:p w:rsidR="00A27936" w:rsidRDefault="00A279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06</w:t>
      </w:r>
      <w:r w:rsidRPr="00546565">
        <w:rPr>
          <w:b/>
          <w:lang w:val="nl-NL"/>
        </w:rPr>
        <w:t xml:space="preserve">: </w:t>
      </w:r>
      <w:r>
        <w:t>C</w:t>
      </w:r>
      <w:r w:rsidRPr="0085217A">
        <w:t>ó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đ</w:t>
      </w:r>
      <w:r w:rsidRPr="0085217A">
        <w:t>ựng</w:t>
      </w:r>
      <w:r>
        <w:t xml:space="preserve"> ri</w:t>
      </w:r>
      <w:r w:rsidRPr="0085217A">
        <w:t>ê</w:t>
      </w:r>
      <w:r>
        <w:t>ng bi</w:t>
      </w:r>
      <w:r w:rsidRPr="0085217A">
        <w:t>ệt</w:t>
      </w:r>
      <w:r>
        <w:t xml:space="preserve"> trong n</w:t>
      </w:r>
      <w:r w:rsidRPr="0085217A">
        <w:t>ă</w:t>
      </w:r>
      <w:r>
        <w:t xml:space="preserve">m </w:t>
      </w:r>
      <w:r w:rsidRPr="0085217A">
        <w:t>ốn</w:t>
      </w:r>
      <w:r>
        <w:t>g nghi</w:t>
      </w:r>
      <w:r w:rsidRPr="0085217A">
        <w:t>ệm</w:t>
      </w:r>
      <w:r>
        <w:t xml:space="preserve">: </w:t>
      </w:r>
      <w:r w:rsidRPr="00C152B1">
        <w:rPr>
          <w:color w:val="FF0000"/>
        </w:rPr>
        <w:t>(</w:t>
      </w:r>
      <w:r w:rsidRPr="00625A9F">
        <w:rPr>
          <w:color w:val="FF0000"/>
        </w:rPr>
        <w:t>NH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)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SO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, FeCl</w:t>
      </w:r>
      <w:r w:rsidRPr="00625A9F">
        <w:rPr>
          <w:color w:val="FF0000"/>
          <w:vertAlign w:val="subscript"/>
        </w:rPr>
        <w:t>2</w:t>
      </w:r>
      <w:r>
        <w:t>, Cr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 xml:space="preserve">, </w:t>
      </w:r>
      <w:r w:rsidRPr="00625A9F">
        <w:rPr>
          <w:color w:val="FF0000"/>
        </w:rPr>
        <w:t>K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CO</w:t>
      </w:r>
      <w:r w:rsidRPr="00625A9F">
        <w:rPr>
          <w:color w:val="FF0000"/>
          <w:vertAlign w:val="subscript"/>
        </w:rPr>
        <w:t>3</w:t>
      </w:r>
      <w:r w:rsidRPr="00625A9F">
        <w:rPr>
          <w:color w:val="FF0000"/>
        </w:rPr>
        <w:t>,</w:t>
      </w:r>
      <w:r>
        <w:t xml:space="preserve"> Al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>. Cho dung d</w:t>
      </w:r>
      <w:r w:rsidRPr="0085217A">
        <w:t>ịch</w:t>
      </w:r>
      <w:r>
        <w:t xml:space="preserve"> Ba(OH)</w:t>
      </w:r>
      <w:r w:rsidRPr="00872B9E">
        <w:rPr>
          <w:vertAlign w:val="subscript"/>
        </w:rPr>
        <w:t>2</w:t>
      </w:r>
      <w:r>
        <w:t xml:space="preserve"> đ</w:t>
      </w:r>
      <w:r w:rsidRPr="0085217A">
        <w:t>ến</w:t>
      </w:r>
      <w:r>
        <w:t xml:space="preserve"> d</w:t>
      </w:r>
      <w:r w:rsidRPr="0085217A">
        <w:t>ư</w:t>
      </w:r>
      <w:r>
        <w:t xml:space="preserve"> v</w:t>
      </w:r>
      <w:r w:rsidRPr="0085217A">
        <w:t>ào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tr</w:t>
      </w:r>
      <w:r w:rsidRPr="0085217A">
        <w:t>ê</w:t>
      </w:r>
      <w:r>
        <w:t>n. Sau khi ph</w:t>
      </w:r>
      <w:r w:rsidRPr="0085217A">
        <w:t>ản</w:t>
      </w:r>
      <w:r>
        <w:t xml:space="preserve"> </w:t>
      </w:r>
      <w:r w:rsidRPr="0085217A">
        <w:t>ứn</w:t>
      </w:r>
      <w:r>
        <w:t>g k</w:t>
      </w:r>
      <w:r w:rsidRPr="0085217A">
        <w:t>ết</w:t>
      </w:r>
      <w:r>
        <w:t xml:space="preserve"> th</w:t>
      </w:r>
      <w:r w:rsidRPr="0085217A">
        <w:t>úc</w:t>
      </w:r>
      <w:r>
        <w:t>, s</w:t>
      </w:r>
      <w:r w:rsidRPr="0085217A">
        <w:t>ố</w:t>
      </w:r>
      <w:r>
        <w:t xml:space="preserve"> </w:t>
      </w:r>
      <w:r w:rsidRPr="0085217A">
        <w:t>ống</w:t>
      </w:r>
      <w:r>
        <w:t xml:space="preserve"> nghi</w:t>
      </w:r>
      <w:r w:rsidRPr="0085217A">
        <w:t>ệm</w:t>
      </w:r>
      <w:r>
        <w:t xml:space="preserve"> c</w:t>
      </w:r>
      <w:r w:rsidRPr="0085217A">
        <w:t>ó</w:t>
      </w:r>
      <w:r>
        <w:t xml:space="preserve"> k</w:t>
      </w:r>
      <w:r w:rsidRPr="0085217A">
        <w:t>ết</w:t>
      </w:r>
      <w:r>
        <w:t xml:space="preserve"> t</w:t>
      </w:r>
      <w:r w:rsidRPr="0085217A">
        <w:t>ủa</w:t>
      </w:r>
      <w:r>
        <w:t xml:space="preserve"> l</w:t>
      </w:r>
      <w:r w:rsidRPr="0085217A">
        <w:t>à</w:t>
      </w:r>
    </w:p>
    <w:p w:rsidR="00A27936" w:rsidRDefault="00A279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3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B.</w:t>
      </w:r>
      <w:r>
        <w:t xml:space="preserve"> 5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C.</w:t>
      </w:r>
      <w:r>
        <w:t xml:space="preserve"> 2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D.</w:t>
      </w:r>
      <w:r>
        <w:t xml:space="preserve"> 4.</w:t>
      </w:r>
    </w:p>
    <w:p w:rsidR="00A27936" w:rsidRPr="00C757DD" w:rsidRDefault="00A279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4D5B1E" w:rsidRPr="00CE7272" w:rsidRDefault="00BB1ED7" w:rsidP="002E37D7">
      <w:pPr>
        <w:spacing w:before="60"/>
        <w:jc w:val="both"/>
        <w:rPr>
          <w:lang w:val="pt-BR"/>
        </w:rPr>
      </w:pPr>
      <w:r>
        <w:rPr>
          <w:b/>
        </w:rPr>
        <w:t xml:space="preserve">Câu </w:t>
      </w:r>
      <w:r w:rsidR="00B15A55">
        <w:rPr>
          <w:b/>
        </w:rPr>
        <w:t>107</w:t>
      </w:r>
      <w:r w:rsidR="004D5B1E" w:rsidRPr="00CE7272">
        <w:rPr>
          <w:b/>
        </w:rPr>
        <w:t xml:space="preserve">: </w:t>
      </w:r>
      <w:r w:rsidR="004D5B1E" w:rsidRPr="00CE7272">
        <w:t xml:space="preserve">Cho các chất: </w:t>
      </w:r>
      <w:r w:rsidR="004D5B1E" w:rsidRPr="00CE7272">
        <w:rPr>
          <w:color w:val="FF0000"/>
        </w:rPr>
        <w:t>Al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</w:t>
      </w:r>
      <w:r w:rsidR="004D5B1E" w:rsidRPr="00CE7272">
        <w:t xml:space="preserve"> Al</w:t>
      </w:r>
      <w:r w:rsidR="004D5B1E" w:rsidRPr="00CE7272">
        <w:rPr>
          <w:vertAlign w:val="subscript"/>
        </w:rPr>
        <w:t>2</w:t>
      </w:r>
      <w:r w:rsidR="004D5B1E" w:rsidRPr="00CE7272">
        <w:t>(SO</w:t>
      </w:r>
      <w:r w:rsidR="004D5B1E" w:rsidRPr="00CE7272">
        <w:rPr>
          <w:vertAlign w:val="subscript"/>
        </w:rPr>
        <w:t>4</w:t>
      </w:r>
      <w:r w:rsidR="004D5B1E" w:rsidRPr="00CE7272">
        <w:t>)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Zn(OH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, NaHS,</w:t>
      </w:r>
      <w:r w:rsidR="004D5B1E" w:rsidRPr="00CE7272">
        <w:t xml:space="preserve"> K</w:t>
      </w:r>
      <w:r w:rsidR="004D5B1E" w:rsidRPr="00CE7272">
        <w:rPr>
          <w:vertAlign w:val="subscript"/>
        </w:rPr>
        <w:t>2</w:t>
      </w:r>
      <w:r w:rsidR="004D5B1E" w:rsidRPr="00CE7272">
        <w:t>SO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(NH</w:t>
      </w:r>
      <w:r w:rsidR="004D5B1E" w:rsidRPr="00CE7272">
        <w:rPr>
          <w:color w:val="FF0000"/>
          <w:vertAlign w:val="subscript"/>
        </w:rPr>
        <w:t>4</w:t>
      </w:r>
      <w:r w:rsidR="004D5B1E" w:rsidRPr="00CE7272">
        <w:rPr>
          <w:color w:val="FF0000"/>
        </w:rPr>
        <w:t>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C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 Al.</w:t>
      </w:r>
      <w:r w:rsidR="004D5B1E" w:rsidRPr="00CE7272">
        <w:t xml:space="preserve"> </w:t>
      </w:r>
      <w:r w:rsidR="004D5B1E" w:rsidRPr="00CE7272">
        <w:rPr>
          <w:lang w:val="pt-BR"/>
        </w:rPr>
        <w:t>Số chất đều phản ứng được với dung dịch HCl, dung dịch NaOH là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color w:val="FF0000"/>
          <w:lang w:val="pt-BR"/>
        </w:rPr>
        <w:t>A.</w:t>
      </w:r>
      <w:r w:rsidRPr="00CE7272">
        <w:rPr>
          <w:color w:val="FF0000"/>
          <w:lang w:val="pt-BR"/>
        </w:rPr>
        <w:t xml:space="preserve"> 5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6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4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7.</w:t>
      </w:r>
    </w:p>
    <w:p w:rsidR="004D5B1E" w:rsidRPr="00CE7272" w:rsidRDefault="004D5B1E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Thanh Oai A – Hà Nội, năm 2016)</w:t>
      </w:r>
    </w:p>
    <w:p w:rsidR="00A75A96" w:rsidRPr="0053224F" w:rsidRDefault="00A75A96" w:rsidP="002E37D7">
      <w:pPr>
        <w:spacing w:before="60"/>
        <w:jc w:val="both"/>
      </w:pPr>
      <w:r w:rsidRPr="0053224F">
        <w:rPr>
          <w:b/>
          <w:lang w:val="nl-NL"/>
        </w:rPr>
        <w:t xml:space="preserve">Câu </w:t>
      </w:r>
      <w:r w:rsidR="00B15A55">
        <w:rPr>
          <w:b/>
          <w:lang w:val="nl-NL"/>
        </w:rPr>
        <w:t>108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</w:t>
      </w:r>
      <w:r w:rsidRPr="0053224F">
        <w:t xml:space="preserve">Cho dãy các chất: </w:t>
      </w:r>
      <w:r w:rsidRPr="0053224F">
        <w:rPr>
          <w:color w:val="FF0000"/>
        </w:rPr>
        <w:t>Al, Al(OH)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 Zn(OH)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H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</w:t>
      </w:r>
      <w:r w:rsidRPr="0053224F">
        <w:t xml:space="preserve">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 Số chất trong dãy vừa phản ứng được với dung dịch HCl, vừa phản ứng được với dung dịch NaOH là</w:t>
      </w:r>
    </w:p>
    <w:p w:rsidR="00A75A96" w:rsidRPr="0053224F" w:rsidRDefault="00A75A96" w:rsidP="002E37D7">
      <w:pPr>
        <w:spacing w:before="60"/>
        <w:jc w:val="both"/>
      </w:pPr>
      <w:r w:rsidRPr="0053224F">
        <w:tab/>
      </w:r>
      <w:r w:rsidRPr="000D349A">
        <w:rPr>
          <w:b/>
        </w:rPr>
        <w:t>A.</w:t>
      </w:r>
      <w:r w:rsidRPr="0053224F">
        <w:t xml:space="preserve"> 2.</w:t>
      </w:r>
      <w:r w:rsidRPr="0053224F">
        <w:tab/>
      </w:r>
      <w:r>
        <w:tab/>
      </w:r>
      <w:r>
        <w:tab/>
      </w:r>
      <w:r w:rsidRPr="000D349A">
        <w:rPr>
          <w:b/>
        </w:rPr>
        <w:t>B.</w:t>
      </w:r>
      <w:r w:rsidRPr="0053224F">
        <w:t xml:space="preserve"> 5.</w:t>
      </w:r>
      <w:r w:rsidRPr="0053224F">
        <w:tab/>
      </w:r>
      <w:r>
        <w:tab/>
      </w:r>
      <w:r>
        <w:tab/>
      </w:r>
      <w:r w:rsidRPr="000D349A">
        <w:rPr>
          <w:b/>
        </w:rPr>
        <w:t>C.</w:t>
      </w:r>
      <w:r w:rsidRPr="0053224F">
        <w:t xml:space="preserve"> 3.</w:t>
      </w:r>
      <w:r w:rsidRPr="0053224F">
        <w:tab/>
      </w:r>
      <w:r>
        <w:tab/>
      </w:r>
      <w:r>
        <w:tab/>
      </w:r>
      <w:r w:rsidRPr="000D349A">
        <w:rPr>
          <w:b/>
          <w:color w:val="FF0000"/>
        </w:rPr>
        <w:t>D.</w:t>
      </w:r>
      <w:r w:rsidRPr="0053224F">
        <w:rPr>
          <w:color w:val="FF0000"/>
        </w:rPr>
        <w:t xml:space="preserve"> 4.</w:t>
      </w:r>
    </w:p>
    <w:p w:rsidR="00A75A96" w:rsidRPr="0053224F" w:rsidRDefault="00A75A96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lastRenderedPageBreak/>
        <w:t>(Đề thi tuyển sinh Đại học khối A, năm 2012)</w:t>
      </w:r>
    </w:p>
    <w:p w:rsidR="004D5B1E" w:rsidRPr="00CE7272" w:rsidRDefault="004D5B1E" w:rsidP="002E37D7">
      <w:pPr>
        <w:spacing w:before="60"/>
        <w:jc w:val="both"/>
        <w:rPr>
          <w:lang w:val="pt-BR"/>
        </w:rPr>
      </w:pPr>
      <w:r>
        <w:rPr>
          <w:b/>
          <w:bCs/>
          <w:lang w:val="pt-BR"/>
        </w:rPr>
        <w:t xml:space="preserve">Câu </w:t>
      </w:r>
      <w:r w:rsidR="00B15A55">
        <w:rPr>
          <w:b/>
          <w:bCs/>
          <w:lang w:val="pt-BR"/>
        </w:rPr>
        <w:t>109</w:t>
      </w:r>
      <w:r>
        <w:rPr>
          <w:b/>
          <w:bCs/>
          <w:lang w:val="pt-BR"/>
        </w:rPr>
        <w:t>:</w:t>
      </w:r>
      <w:r w:rsidRPr="00CE7272">
        <w:rPr>
          <w:lang w:val="pt-BR"/>
        </w:rPr>
        <w:t xml:space="preserve"> Cho Na dư vào các dung dịch sau: </w:t>
      </w:r>
      <w:r w:rsidRPr="00CE7272">
        <w:rPr>
          <w:color w:val="FF0000"/>
          <w:lang w:val="pt-BR"/>
        </w:rPr>
        <w:t>CuSO</w:t>
      </w:r>
      <w:r w:rsidRPr="00CE7272">
        <w:rPr>
          <w:color w:val="FF0000"/>
          <w:vertAlign w:val="subscript"/>
          <w:lang w:val="pt-BR"/>
        </w:rPr>
        <w:t>4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Ba(HCO</w:t>
      </w:r>
      <w:r w:rsidRPr="00CE7272">
        <w:rPr>
          <w:color w:val="FF0000"/>
          <w:vertAlign w:val="subscript"/>
          <w:lang w:val="pt-BR"/>
        </w:rPr>
        <w:t>3</w:t>
      </w:r>
      <w:r w:rsidRPr="00CE7272">
        <w:rPr>
          <w:color w:val="FF0000"/>
          <w:lang w:val="pt-BR"/>
        </w:rPr>
        <w:t>)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Al(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)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FeCl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Zn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. Hãy cho biết có bao nhiêu chất phản ứng vừa có khí thoát ra vừa có kết tủa sau phản ứng? (Biết rằng lượng nước luôn dư)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bCs/>
          <w:lang w:val="pt-BR"/>
        </w:rPr>
        <w:t xml:space="preserve">A. </w:t>
      </w:r>
      <w:r w:rsidRPr="00CE7272">
        <w:rPr>
          <w:lang w:val="pt-BR"/>
        </w:rPr>
        <w:t xml:space="preserve">2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B. </w:t>
      </w:r>
      <w:r w:rsidRPr="00CE7272">
        <w:rPr>
          <w:lang w:val="pt-BR"/>
        </w:rPr>
        <w:t xml:space="preserve">4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color w:val="FF0000"/>
          <w:lang w:val="pt-BR"/>
        </w:rPr>
        <w:t xml:space="preserve">C. </w:t>
      </w:r>
      <w:r w:rsidRPr="00CE7272">
        <w:rPr>
          <w:color w:val="FF0000"/>
          <w:lang w:val="pt-BR"/>
        </w:rPr>
        <w:t xml:space="preserve">3. </w:t>
      </w:r>
      <w:r w:rsidRPr="00CE7272">
        <w:rPr>
          <w:color w:val="FF0000"/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D. </w:t>
      </w:r>
      <w:r w:rsidRPr="00CE7272">
        <w:rPr>
          <w:lang w:val="pt-BR"/>
        </w:rPr>
        <w:t xml:space="preserve">5. </w:t>
      </w:r>
    </w:p>
    <w:p w:rsidR="004D5B1E" w:rsidRPr="00CE7272" w:rsidRDefault="00726C01" w:rsidP="002E37D7">
      <w:pPr>
        <w:spacing w:before="60"/>
        <w:jc w:val="right"/>
        <w:rPr>
          <w:b/>
          <w:lang w:val="pt-BR"/>
        </w:rPr>
      </w:pPr>
      <w:r w:rsidRPr="00CE7272">
        <w:rPr>
          <w:i/>
          <w:lang w:val="pt-BR"/>
        </w:rPr>
        <w:t xml:space="preserve"> </w:t>
      </w:r>
      <w:r w:rsidR="004D5B1E" w:rsidRPr="00CE7272">
        <w:rPr>
          <w:i/>
          <w:lang w:val="pt-BR"/>
        </w:rPr>
        <w:t>(Đề thi thử THPT Quốc Gia lần 1 – THPT Đồng Đậu – Vĩnh Phúc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Sục khí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 dư</w:t>
      </w:r>
      <w:r w:rsidRPr="00546565">
        <w:rPr>
          <w:color w:val="000000"/>
          <w:lang w:val="nl-NL"/>
        </w:rPr>
        <w:softHyphen/>
        <w:t xml:space="preserve"> qua dung dịch chứa Fe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NH</w:t>
      </w:r>
      <w:r w:rsidRPr="00546565">
        <w:rPr>
          <w:color w:val="000000"/>
          <w:vertAlign w:val="subscript"/>
          <w:lang w:val="nl-NL"/>
        </w:rPr>
        <w:t>4</w:t>
      </w:r>
      <w:r>
        <w:rPr>
          <w:color w:val="000000"/>
          <w:lang w:val="nl-NL"/>
        </w:rPr>
        <w:t>Cl</w:t>
      </w:r>
      <w:r w:rsidRPr="00546565">
        <w:rPr>
          <w:color w:val="000000"/>
          <w:lang w:val="nl-NL"/>
        </w:rPr>
        <w:t>; Cu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ến khi bão hoà thu được kết tủa chứa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CuS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S và CuS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>
        <w:rPr>
          <w:b/>
          <w:bCs/>
          <w:color w:val="000000"/>
          <w:lang w:val="nl-NL"/>
        </w:rPr>
        <w:t xml:space="preserve">Câu </w:t>
      </w:r>
      <w:r w:rsidR="00B15A55">
        <w:rPr>
          <w:b/>
          <w:bCs/>
          <w:color w:val="000000"/>
          <w:lang w:val="nl-NL"/>
        </w:rPr>
        <w:t>111</w:t>
      </w:r>
      <w:r w:rsidRPr="00546565">
        <w:rPr>
          <w:b/>
          <w:bCs/>
          <w:color w:val="000000"/>
          <w:lang w:val="nl-NL"/>
        </w:rPr>
        <w:t>:</w:t>
      </w:r>
      <w:r w:rsidRPr="00546565">
        <w:rPr>
          <w:color w:val="000000"/>
          <w:lang w:val="nl-NL"/>
        </w:rPr>
        <w:t xml:space="preserve"> Trong các chất NaHSO</w:t>
      </w:r>
      <w:r w:rsidRPr="00546565">
        <w:rPr>
          <w:color w:val="000000"/>
          <w:vertAlign w:val="subscript"/>
          <w:lang w:val="nl-NL"/>
        </w:rPr>
        <w:t xml:space="preserve">4, </w:t>
      </w:r>
      <w:r w:rsidRPr="00546565">
        <w:rPr>
          <w:color w:val="000000"/>
          <w:lang w:val="nl-NL"/>
        </w:rPr>
        <w:t>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 Số chất khi tác dụng với dung dịch Na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] (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 dư thu được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à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1.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 xml:space="preserve">. </w:t>
      </w:r>
      <w:r w:rsidRPr="00546565">
        <w:rPr>
          <w:color w:val="FF0000"/>
          <w:lang w:val="nl-NL"/>
        </w:rPr>
        <w:t>4.</w:t>
      </w:r>
      <w:r w:rsidRPr="00546565">
        <w:rPr>
          <w:color w:val="000000"/>
          <w:lang w:val="nl-NL"/>
        </w:rPr>
        <w:t xml:space="preserve">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2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dung dịch các ch</w:t>
      </w:r>
      <w:r w:rsidRPr="00546565">
        <w:t>ất</w:t>
      </w:r>
      <w:r w:rsidRPr="00546565">
        <w:rPr>
          <w:bCs/>
          <w:color w:val="000000"/>
          <w:lang w:val="nl-NL"/>
        </w:rPr>
        <w:t>: C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NaOH, (NH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KHSO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, Ba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Số phản ứng xảy ra khi trộn </w:t>
      </w:r>
      <w:r w:rsidRPr="00546565">
        <w:rPr>
          <w:color w:val="000000"/>
          <w:lang w:val="nl-NL"/>
        </w:rPr>
        <w:t>dung dịch</w:t>
      </w:r>
      <w:r w:rsidRPr="00546565">
        <w:rPr>
          <w:bCs/>
          <w:color w:val="000000"/>
          <w:lang w:val="nl-NL"/>
        </w:rPr>
        <w:t xml:space="preserve"> các chất với nhau từng cặp là </w:t>
      </w:r>
      <w:r w:rsidRPr="00546565">
        <w:rPr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bCs/>
          <w:color w:val="000000"/>
          <w:lang w:val="nl-NL"/>
        </w:rPr>
        <w:t xml:space="preserve"> 6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7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FF0000"/>
          <w:lang w:val="nl-NL"/>
        </w:rPr>
        <w:t xml:space="preserve">                      </w:t>
      </w:r>
      <w:r w:rsidRPr="00546565">
        <w:rPr>
          <w:bCs/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 xml:space="preserve">. </w:t>
      </w:r>
      <w:r w:rsidRPr="00546565">
        <w:rPr>
          <w:bCs/>
          <w:color w:val="FF0000"/>
          <w:lang w:val="nl-NL"/>
        </w:rPr>
        <w:t>8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9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Hỗn hợp X gồm Fe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Cu và ZnO trong đó các chất lấy cùng số mol. Hoà tan X bằng dung dịch HCl dư, sau khi các phản ứng kết thúc thu được dung dịch Y. Cho từ từ đến dư dung dịch NaOH vào dung dịch Y thu được kết tủa Z. Thành phần các chất trong Z là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Fe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u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Zn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ind w:firstLine="28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C. </w:t>
      </w:r>
      <w:r w:rsidRPr="00546565">
        <w:rPr>
          <w:color w:val="000000"/>
          <w:lang w:val="nl-NL"/>
        </w:rPr>
        <w:t>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Hoà tan hoàn toàn m gam Na vào 1 lít dung dịch HCl </w:t>
      </w:r>
      <w:r w:rsidRPr="00546565">
        <w:rPr>
          <w:bCs/>
          <w:color w:val="000000"/>
          <w:lang w:val="nl-NL"/>
        </w:rPr>
        <w:t>aM</w:t>
      </w:r>
      <w:r w:rsidRPr="00546565">
        <w:rPr>
          <w:color w:val="000000"/>
          <w:lang w:val="nl-NL"/>
        </w:rPr>
        <w:t xml:space="preserve">, thu được dung dịch </w:t>
      </w:r>
      <w:r w:rsidR="00875417">
        <w:rPr>
          <w:color w:val="000000"/>
          <w:lang w:val="nl-NL"/>
        </w:rPr>
        <w:t>X</w:t>
      </w:r>
      <w:r w:rsidR="002B086D">
        <w:rPr>
          <w:color w:val="000000"/>
          <w:lang w:val="nl-NL"/>
        </w:rPr>
        <w:t xml:space="preserve"> và a mol</w:t>
      </w:r>
      <w:r w:rsidRPr="00546565">
        <w:rPr>
          <w:color w:val="000000"/>
          <w:lang w:val="nl-NL"/>
        </w:rPr>
        <w:t xml:space="preserve"> khí thoát ra. Dãy gồm các chất đều tác dụng với dung dịch </w:t>
      </w:r>
      <w:r w:rsidR="00875417">
        <w:rPr>
          <w:color w:val="000000"/>
          <w:lang w:val="nl-NL"/>
        </w:rPr>
        <w:t>X</w:t>
      </w:r>
      <w:r w:rsidRPr="00546565">
        <w:rPr>
          <w:color w:val="000000"/>
          <w:lang w:val="nl-NL"/>
        </w:rPr>
        <w:t xml:space="preserve"> là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position w:val="-8"/>
          <w:vertAlign w:val="subscript"/>
          <w:lang w:val="nl-NL"/>
        </w:rPr>
        <w:t xml:space="preserve">                           </w:t>
      </w:r>
      <w:r w:rsidRPr="00546565">
        <w:rPr>
          <w:color w:val="000000"/>
          <w:position w:val="-8"/>
          <w:vertAlign w:val="subscript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Zn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  </w:t>
      </w:r>
    </w:p>
    <w:p w:rsidR="004D5B1E" w:rsidRPr="00546565" w:rsidRDefault="004D5B1E" w:rsidP="002E37D7">
      <w:pPr>
        <w:spacing w:before="60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    C. </w:t>
      </w:r>
      <w:r w:rsidRPr="00546565">
        <w:rPr>
          <w:color w:val="000000"/>
          <w:lang w:val="nl-NL"/>
        </w:rPr>
        <w:t>Al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HP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Mg, ZnO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NaOH.                   </w:t>
      </w:r>
    </w:p>
    <w:p w:rsidR="00EC52A6" w:rsidRPr="00546565" w:rsidRDefault="00EC52A6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15A55" w:rsidRPr="00B15A55">
        <w:rPr>
          <w:b/>
          <w:lang w:val="nl-NL"/>
        </w:rPr>
        <w:t>115</w:t>
      </w:r>
      <w:r w:rsidRPr="00546565">
        <w:rPr>
          <w:b/>
          <w:lang w:val="vi-VN"/>
        </w:rPr>
        <w:t xml:space="preserve">: </w:t>
      </w:r>
      <w:r w:rsidR="00D53B27">
        <w:rPr>
          <w:lang w:val="vi-VN"/>
        </w:rPr>
        <w:t xml:space="preserve">Phương trình </w:t>
      </w:r>
      <w:r w:rsidRPr="00546565">
        <w:rPr>
          <w:lang w:val="vi-VN"/>
        </w:rPr>
        <w:t>2H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S</w:t>
      </w:r>
      <w:r w:rsidRPr="00546565">
        <w:rPr>
          <w:vertAlign w:val="superscript"/>
          <w:lang w:val="vi-VN"/>
        </w:rPr>
        <w:t xml:space="preserve">2- </w:t>
      </w:r>
      <w:r w:rsidRPr="00546565">
        <w:rPr>
          <w:position w:val="-6"/>
          <w:lang w:val="pt-BR"/>
        </w:rPr>
        <w:object w:dxaOrig="279" w:dyaOrig="220">
          <v:shape id="_x0000_i1044" type="#_x0000_t75" style="width:13.85pt;height:11.1pt" o:ole="">
            <v:imagedata r:id="rId46" o:title=""/>
          </v:shape>
          <o:OLEObject Type="Embed" ProgID="Equation.DSMT4" ShapeID="_x0000_i1044" DrawAspect="Content" ObjectID="_1649077831" r:id="rId47"/>
        </w:object>
      </w:r>
      <w:r w:rsidRPr="00546565">
        <w:rPr>
          <w:lang w:val="vi-VN"/>
        </w:rPr>
        <w:t xml:space="preserve">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 là phương trình ion rút gọn của phản ứng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FeS + HCl </w:t>
      </w:r>
      <w:r w:rsidRPr="00546565">
        <w:rPr>
          <w:position w:val="-6"/>
          <w:lang w:val="pt-BR"/>
        </w:rPr>
        <w:object w:dxaOrig="279" w:dyaOrig="220">
          <v:shape id="_x0000_i1045" type="#_x0000_t75" style="width:13.85pt;height:11.1pt" o:ole="">
            <v:imagedata r:id="rId46" o:title=""/>
          </v:shape>
          <o:OLEObject Type="Embed" ProgID="Equation.DSMT4" ShapeID="_x0000_i1045" DrawAspect="Content" ObjectID="_1649077832" r:id="rId48"/>
        </w:object>
      </w:r>
      <w:r w:rsidRPr="00546565">
        <w:rPr>
          <w:lang w:val="pt-BR"/>
        </w:rPr>
        <w:t xml:space="preserve"> FeC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đặc + Mg </w:t>
      </w:r>
      <w:r w:rsidRPr="00546565">
        <w:rPr>
          <w:position w:val="-6"/>
          <w:lang w:val="pt-BR"/>
        </w:rPr>
        <w:object w:dxaOrig="279" w:dyaOrig="220">
          <v:shape id="_x0000_i1046" type="#_x0000_t75" style="width:13.85pt;height:11.1pt" o:ole="">
            <v:imagedata r:id="rId46" o:title=""/>
          </v:shape>
          <o:OLEObject Type="Embed" ProgID="Equation.DSMT4" ShapeID="_x0000_i1046" DrawAspect="Content" ObjectID="_1649077833" r:id="rId49"/>
        </w:object>
      </w:r>
      <w:r w:rsidRPr="00546565">
        <w:rPr>
          <w:lang w:val="pt-BR"/>
        </w:rPr>
        <w:t xml:space="preserve"> Mg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K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 xml:space="preserve">S + HCl </w:t>
      </w:r>
      <w:r w:rsidRPr="00546565">
        <w:rPr>
          <w:color w:val="FF0000"/>
          <w:position w:val="-6"/>
          <w:lang w:val="pt-BR"/>
        </w:rPr>
        <w:object w:dxaOrig="279" w:dyaOrig="220">
          <v:shape id="_x0000_i1047" type="#_x0000_t75" style="width:13.85pt;height:11.1pt" o:ole="">
            <v:imagedata r:id="rId46" o:title=""/>
          </v:shape>
          <o:OLEObject Type="Embed" ProgID="Equation.DSMT4" ShapeID="_x0000_i1047" DrawAspect="Content" ObjectID="_1649077834" r:id="rId50"/>
        </w:object>
      </w:r>
      <w:r w:rsidRPr="00546565">
        <w:rPr>
          <w:color w:val="FF0000"/>
          <w:lang w:val="pt-BR"/>
        </w:rPr>
        <w:t xml:space="preserve"> H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 + KCl</w:t>
      </w:r>
      <w:r w:rsidRPr="00546565">
        <w:rPr>
          <w:iCs/>
          <w:lang w:val="vi-VN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Ba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279" w:dyaOrig="220">
          <v:shape id="_x0000_i1048" type="#_x0000_t75" style="width:13.85pt;height:11.1pt" o:ole="">
            <v:imagedata r:id="rId46" o:title=""/>
          </v:shape>
          <o:OLEObject Type="Embed" ProgID="Equation.DSMT4" ShapeID="_x0000_i1048" DrawAspect="Content" ObjectID="_1649077835" r:id="rId51"/>
        </w:object>
      </w:r>
      <w:r w:rsidRPr="00546565">
        <w:rPr>
          <w:lang w:val="pt-BR"/>
        </w:rPr>
        <w:t xml:space="preserve"> Ba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 xml:space="preserve"> </w:t>
      </w:r>
    </w:p>
    <w:p w:rsidR="00EC52A6" w:rsidRPr="00546565" w:rsidRDefault="00EC52A6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ion: </w:t>
      </w:r>
      <w:r w:rsidRPr="00546565">
        <w:rPr>
          <w:position w:val="-12"/>
        </w:rPr>
        <w:object w:dxaOrig="2640" w:dyaOrig="380">
          <v:shape id="_x0000_i1049" type="#_x0000_t75" style="width:132.25pt;height:18.7pt" o:ole="">
            <v:imagedata r:id="rId52" o:title=""/>
          </v:shape>
          <o:OLEObject Type="Embed" ProgID="Equation.DSMT4" ShapeID="_x0000_i1049" DrawAspect="Content" ObjectID="_1649077836" r:id="rId53"/>
        </w:object>
      </w:r>
      <w:r w:rsidRPr="00546565">
        <w:rPr>
          <w:lang w:val="nl-NL"/>
        </w:rPr>
        <w:t xml:space="preserve"> là của phản ứng xảy ra giữa cặp chất nào sau đây?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1)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C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CO</w:t>
      </w:r>
      <w:r w:rsidRPr="00546565">
        <w:rPr>
          <w:vertAlign w:val="subscript"/>
          <w:lang w:val="nl-NL"/>
        </w:rPr>
        <w:t>2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3)  Ca(H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OH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4)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(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.</w:t>
      </w:r>
      <w:r w:rsidRPr="00546565">
        <w:rPr>
          <w:lang w:val="nl-NL"/>
        </w:rPr>
        <w:t xml:space="preserve">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(1) và (2)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(2) và (3)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(1) và (4).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(2) và (4).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phản ứng hóa học sau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lang w:val="nl-NL"/>
        </w:rPr>
        <w:tab/>
        <w:t xml:space="preserve"> </w:t>
      </w:r>
      <w:r w:rsidRPr="00546565">
        <w:t>(1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 xml:space="preserve"> </w:t>
      </w:r>
      <w:r w:rsidRPr="00546565">
        <w:t>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2) CuSO</w:t>
      </w:r>
      <w:r w:rsidRPr="00546565">
        <w:rPr>
          <w:vertAlign w:val="subscript"/>
        </w:rPr>
        <w:t>4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3) Na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4)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SO</w:t>
      </w:r>
      <w:r w:rsidRPr="00546565">
        <w:rPr>
          <w:vertAlign w:val="subscript"/>
        </w:rPr>
        <w:t>3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5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(OH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</w:r>
      <w:r w:rsidRPr="00546565">
        <w:tab/>
      </w:r>
      <w:r w:rsidRPr="00546565">
        <w:tab/>
        <w:t>(6) Fe</w:t>
      </w:r>
      <w:r w:rsidRPr="00546565">
        <w:rPr>
          <w:vertAlign w:val="subscript"/>
        </w:rPr>
        <w:t>2</w:t>
      </w:r>
      <w:r w:rsidRPr="00546565">
        <w:t>(SO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3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360"/>
        <w:jc w:val="both"/>
      </w:pPr>
      <w:r w:rsidRPr="00546565">
        <w:t>Dãy gồm các phản ứng có cùng một phương trình ion thu gọn là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b/>
        </w:rPr>
        <w:t xml:space="preserve">       </w:t>
      </w:r>
      <w:r w:rsidRPr="00546565">
        <w:rPr>
          <w:b/>
        </w:rPr>
        <w:tab/>
        <w:t xml:space="preserve">A. </w:t>
      </w:r>
      <w:r w:rsidRPr="00546565">
        <w:t>(1), (3), (5), (6).</w:t>
      </w:r>
      <w:r w:rsidRPr="00546565">
        <w:tab/>
        <w:t xml:space="preserve">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 xml:space="preserve">B. </w:t>
      </w:r>
      <w:r w:rsidRPr="00546565">
        <w:t>(3), (4), (5), (6).</w:t>
      </w:r>
      <w:r w:rsidRPr="00546565">
        <w:tab/>
        <w:t xml:space="preserve">  </w:t>
      </w:r>
    </w:p>
    <w:p w:rsidR="00EC52A6" w:rsidRPr="00546565" w:rsidRDefault="00EC52A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C. </w:t>
      </w:r>
      <w:r w:rsidRPr="00546565">
        <w:t xml:space="preserve">(2), (3), (4), (6).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 xml:space="preserve">D. </w:t>
      </w:r>
      <w:r w:rsidRPr="00546565">
        <w:rPr>
          <w:color w:val="FF0000"/>
        </w:rPr>
        <w:t>(1), (2), (3), (6).</w:t>
      </w:r>
    </w:p>
    <w:p w:rsidR="00EC52A6" w:rsidRPr="0080199F" w:rsidRDefault="00EC52A6" w:rsidP="002E37D7">
      <w:pPr>
        <w:spacing w:before="60"/>
        <w:jc w:val="both"/>
        <w:rPr>
          <w:lang w:val="vi-VN"/>
        </w:rPr>
      </w:pPr>
      <w:r w:rsidRPr="00E36C7B">
        <w:rPr>
          <w:b/>
          <w:lang w:val="pt-BR"/>
        </w:rPr>
        <w:t xml:space="preserve">Câu </w:t>
      </w:r>
      <w:r w:rsidR="00B15A55">
        <w:rPr>
          <w:b/>
          <w:lang w:val="pt-BR"/>
        </w:rPr>
        <w:t>118</w:t>
      </w:r>
      <w:r w:rsidRPr="00E36C7B">
        <w:rPr>
          <w:b/>
          <w:lang w:val="pt-BR"/>
        </w:rPr>
        <w:t xml:space="preserve">: </w:t>
      </w:r>
      <w:r w:rsidRPr="00546565">
        <w:rPr>
          <w:lang w:val="vi-VN"/>
        </w:rPr>
        <w:t xml:space="preserve">Cho các phản ứng sau: </w:t>
      </w:r>
      <w:r w:rsidRPr="00546565">
        <w:rPr>
          <w:color w:val="FF0000"/>
          <w:lang w:val="vi-VN"/>
        </w:rPr>
        <w:t>(1)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</w:t>
      </w:r>
      <w:r w:rsidRPr="00546565">
        <w:rPr>
          <w:lang w:val="vi-VN"/>
        </w:rPr>
        <w:t xml:space="preserve"> (2) NaOH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; </w:t>
      </w:r>
      <w:r w:rsidRPr="00546565">
        <w:rPr>
          <w:color w:val="FF0000"/>
          <w:lang w:val="vi-VN"/>
        </w:rPr>
        <w:t>(3) KOH +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; (4) K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 </w:t>
      </w:r>
      <w:r w:rsidRPr="00546565">
        <w:rPr>
          <w:lang w:val="vi-VN"/>
        </w:rPr>
        <w:t>(5) Na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6)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7) C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. Hãy cho biết có bao nhiêu phản ứng có phương trình ion thu gọn là: </w:t>
      </w:r>
    </w:p>
    <w:p w:rsidR="00EC52A6" w:rsidRPr="0080199F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position w:val="-12"/>
        </w:rPr>
        <w:object w:dxaOrig="3080" w:dyaOrig="380">
          <v:shape id="_x0000_i1050" type="#_x0000_t75" style="width:153.7pt;height:18.7pt" o:ole="">
            <v:imagedata r:id="rId54" o:title=""/>
          </v:shape>
          <o:OLEObject Type="Embed" ProgID="Equation.DSMT4" ShapeID="_x0000_i1050" DrawAspect="Content" ObjectID="_1649077837" r:id="rId55"/>
        </w:object>
      </w:r>
    </w:p>
    <w:p w:rsidR="00EC52A6" w:rsidRPr="00546565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lastRenderedPageBreak/>
        <w:t>A.</w:t>
      </w:r>
      <w:r w:rsidRPr="00546565">
        <w:rPr>
          <w:lang w:val="vi-VN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 xml:space="preserve"> 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4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3</w:t>
      </w:r>
      <w:r w:rsidRPr="00546565">
        <w:rPr>
          <w:iCs/>
          <w:color w:val="FF0000"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2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Lục Ngạn 1 – Bắc Giang, năm 2016)</w:t>
      </w:r>
    </w:p>
    <w:p w:rsidR="00CD5819" w:rsidRPr="00B15A55" w:rsidRDefault="00CD5819" w:rsidP="002E37D7">
      <w:pPr>
        <w:spacing w:before="60"/>
        <w:jc w:val="both"/>
        <w:rPr>
          <w:color w:val="FF0000"/>
          <w:lang w:val="vi-VN"/>
        </w:rPr>
      </w:pPr>
      <w:r>
        <w:rPr>
          <w:b/>
          <w:lang w:val="vi-VN"/>
        </w:rPr>
        <w:t xml:space="preserve">Câu </w:t>
      </w:r>
      <w:r w:rsidR="00B15A55" w:rsidRPr="00B15A55">
        <w:rPr>
          <w:b/>
          <w:lang w:val="vi-VN"/>
        </w:rPr>
        <w:t>119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 xml:space="preserve">Cho các cặp ion sau trong dung dịch: </w:t>
      </w:r>
      <w:r w:rsidRPr="00546565">
        <w:rPr>
          <w:color w:val="FF0000"/>
          <w:lang w:val="vi-VN"/>
        </w:rPr>
        <w:t>(1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và 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2) AlO</w:t>
      </w:r>
      <w:r w:rsidRPr="00546565">
        <w:rPr>
          <w:vertAlign w:val="subscript"/>
          <w:lang w:val="vi-VN"/>
        </w:rPr>
        <w:t>2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 (3) Mg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4) Ca</w:t>
      </w:r>
      <w:r w:rsidRPr="00546565">
        <w:rPr>
          <w:vertAlign w:val="superscript"/>
          <w:lang w:val="vi-VN"/>
        </w:rPr>
        <w:t>2+</w:t>
      </w:r>
      <w:r w:rsidRPr="00546565">
        <w:rPr>
          <w:lang w:val="vi-VN"/>
        </w:rPr>
        <w:t xml:space="preserve"> </w:t>
      </w:r>
      <w:r w:rsidRPr="00546565">
        <w:rPr>
          <w:lang w:val="pt-BR"/>
        </w:rPr>
        <w:t>và</w:t>
      </w:r>
      <w:r w:rsidRPr="00546565">
        <w:rPr>
          <w:lang w:val="vi-VN"/>
        </w:rPr>
        <w:t xml:space="preserve"> </w:t>
      </w:r>
      <w:r w:rsidRPr="00EF0885">
        <w:rPr>
          <w:lang w:val="vi-VN"/>
        </w:rPr>
        <w:t>HCO</w:t>
      </w:r>
      <w:r w:rsidRPr="00EF0885">
        <w:rPr>
          <w:vertAlign w:val="subscript"/>
          <w:lang w:val="vi-VN"/>
        </w:rPr>
        <w:t>3</w:t>
      </w:r>
      <w:r w:rsidRPr="00EF0885">
        <w:rPr>
          <w:vertAlign w:val="superscript"/>
          <w:lang w:val="vi-VN"/>
        </w:rPr>
        <w:t>-</w:t>
      </w:r>
      <w:r w:rsidRPr="00EF0885">
        <w:rPr>
          <w:lang w:val="vi-VN"/>
        </w:rPr>
        <w:t>,</w:t>
      </w:r>
      <w:r w:rsidRPr="00546565">
        <w:rPr>
          <w:lang w:val="vi-VN"/>
        </w:rPr>
        <w:t xml:space="preserve">  </w:t>
      </w:r>
      <w:r w:rsidRPr="00546565">
        <w:rPr>
          <w:color w:val="FF0000"/>
          <w:lang w:val="vi-VN"/>
        </w:rPr>
        <w:t>(5)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 xml:space="preserve"> và Zn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6) K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>, (7)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và HS</w:t>
      </w:r>
      <w:r w:rsidRPr="00546565">
        <w:rPr>
          <w:vertAlign w:val="superscript"/>
          <w:lang w:val="vi-VN"/>
        </w:rPr>
        <w:t>-</w:t>
      </w:r>
      <w:r w:rsidR="009645BC" w:rsidRPr="00280609">
        <w:rPr>
          <w:lang w:val="vi-VN"/>
        </w:rPr>
        <w:t>,</w:t>
      </w:r>
      <w:r w:rsidRPr="00546565">
        <w:rPr>
          <w:lang w:val="vi-VN"/>
        </w:rPr>
        <w:t xml:space="preserve"> </w:t>
      </w:r>
      <w:r w:rsidRPr="00546565">
        <w:rPr>
          <w:color w:val="FF0000"/>
          <w:lang w:val="vi-VN"/>
        </w:rPr>
        <w:t>(8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+ AlO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.</w:t>
      </w:r>
      <w:r w:rsidRPr="00546565">
        <w:rPr>
          <w:color w:val="FF0000"/>
          <w:lang w:val="pt-BR"/>
        </w:rPr>
        <w:t xml:space="preserve"> </w:t>
      </w:r>
      <w:r w:rsidRPr="00546565">
        <w:rPr>
          <w:lang w:val="vi-VN"/>
        </w:rPr>
        <w:t>Những cặp</w:t>
      </w:r>
      <w:r w:rsidR="00280609">
        <w:rPr>
          <w:lang w:val="vi-VN"/>
        </w:rPr>
        <w:t xml:space="preserve"> ion nào phản ứng được với nhau</w:t>
      </w:r>
      <w:r w:rsidR="00280609" w:rsidRPr="00B15A55">
        <w:rPr>
          <w:lang w:val="vi-VN"/>
        </w:rPr>
        <w:t>?</w:t>
      </w:r>
    </w:p>
    <w:p w:rsidR="00CD5819" w:rsidRPr="00546565" w:rsidRDefault="00CD5819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(1), (2), (4), (7).  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(1), (2), (3), (8).  </w:t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(1), (3), (5), (8)</w:t>
      </w:r>
      <w:r w:rsidRPr="00546565">
        <w:rPr>
          <w:lang w:val="pt-BR"/>
        </w:rPr>
        <w:t>.</w:t>
      </w:r>
      <w:r w:rsidRPr="00546565">
        <w:rPr>
          <w:lang w:val="vi-VN"/>
        </w:rPr>
        <w:t> 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(2), (3), (6),(7).</w:t>
      </w:r>
    </w:p>
    <w:p w:rsidR="00CD5819" w:rsidRPr="00546565" w:rsidRDefault="00CD5819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2 – THPT Nguyễn Thái Học – Khánh Hòa, năm 2016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ộn 2 dung dịch: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;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có cùng nồng độ mol/l với nhau theo tỉ lệ thể tích 1: 1 thu được kết tủa X và dung dịch Y. Hãy cho biết các ion có mặt trong dung dịch Y. (Bỏ qua sự thủy phân của các ion và sự điện ly của nước).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.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left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</w:t>
      </w:r>
    </w:p>
    <w:p w:rsidR="004D5B1E" w:rsidRPr="00546565" w:rsidRDefault="004D5B1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>chứa các ion sau: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B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H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l</w:t>
      </w:r>
      <w:r w:rsidRPr="00546565">
        <w:rPr>
          <w:b/>
          <w:bCs/>
          <w:vertAlign w:val="superscript"/>
          <w:lang w:val="nl-NL"/>
        </w:rPr>
        <w:t>-</w:t>
      </w:r>
      <w:r w:rsidRPr="00546565">
        <w:rPr>
          <w:lang w:val="nl-NL"/>
        </w:rPr>
        <w:t xml:space="preserve">. Muốn tách được nhiều cation ra khỏ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mà không đưa ion lạ vào đó thì ta có thể 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trên tác dụng vớ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nào trong số các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sau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A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SO</w:t>
      </w:r>
      <w:r w:rsidRPr="00546565">
        <w:rPr>
          <w:iCs/>
          <w:vertAlign w:val="subscript"/>
          <w:lang w:val="pt-BR"/>
        </w:rPr>
        <w:t>4</w:t>
      </w:r>
      <w:r w:rsidRPr="00546565">
        <w:rPr>
          <w:iCs/>
          <w:lang w:val="pt-BR"/>
        </w:rPr>
        <w:t xml:space="preserve"> vừa đủ.          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color w:val="FF0000"/>
          <w:lang w:val="pt-BR"/>
        </w:rPr>
        <w:t>B.</w:t>
      </w:r>
      <w:r w:rsidRPr="00546565">
        <w:rPr>
          <w:iCs/>
          <w:color w:val="FF0000"/>
          <w:lang w:val="pt-BR"/>
        </w:rPr>
        <w:t xml:space="preserve"> K</w:t>
      </w:r>
      <w:r w:rsidRPr="00546565">
        <w:rPr>
          <w:iCs/>
          <w:color w:val="FF0000"/>
          <w:vertAlign w:val="subscript"/>
          <w:lang w:val="pt-BR"/>
        </w:rPr>
        <w:t>2</w:t>
      </w:r>
      <w:r w:rsidRPr="00546565">
        <w:rPr>
          <w:iCs/>
          <w:color w:val="FF0000"/>
          <w:lang w:val="pt-BR"/>
        </w:rPr>
        <w:t>CO</w:t>
      </w:r>
      <w:r w:rsidRPr="00546565">
        <w:rPr>
          <w:iCs/>
          <w:color w:val="FF0000"/>
          <w:vertAlign w:val="subscript"/>
          <w:lang w:val="pt-BR"/>
        </w:rPr>
        <w:t>3</w:t>
      </w:r>
      <w:r w:rsidRPr="00546565">
        <w:rPr>
          <w:iCs/>
          <w:color w:val="FF0000"/>
          <w:lang w:val="pt-BR"/>
        </w:rPr>
        <w:t xml:space="preserve"> vừa đủ.</w:t>
      </w:r>
      <w:r w:rsidRPr="00546565">
        <w:rPr>
          <w:b/>
          <w:iCs/>
          <w:lang w:val="pt-BR"/>
        </w:rPr>
        <w:t xml:space="preserve">         </w:t>
      </w:r>
      <w:r w:rsidRPr="00546565">
        <w:rPr>
          <w:b/>
          <w:iCs/>
          <w:lang w:val="pt-BR"/>
        </w:rPr>
        <w:tab/>
      </w:r>
    </w:p>
    <w:p w:rsidR="004D5B1E" w:rsidRPr="00546565" w:rsidRDefault="004D5B1E" w:rsidP="002E37D7">
      <w:pPr>
        <w:spacing w:before="60"/>
        <w:ind w:firstLine="720"/>
        <w:jc w:val="both"/>
        <w:rPr>
          <w:iCs/>
          <w:lang w:val="pt-BR"/>
        </w:rPr>
      </w:pPr>
      <w:r w:rsidRPr="00546565">
        <w:rPr>
          <w:b/>
          <w:iCs/>
          <w:lang w:val="pt-BR"/>
        </w:rPr>
        <w:t>C.</w:t>
      </w:r>
      <w:r w:rsidRPr="00546565">
        <w:rPr>
          <w:iCs/>
          <w:lang w:val="pt-BR"/>
        </w:rPr>
        <w:t xml:space="preserve"> NaOH  vừa đủ.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lang w:val="pt-BR"/>
        </w:rPr>
        <w:t>D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CO</w:t>
      </w:r>
      <w:r w:rsidRPr="00546565">
        <w:rPr>
          <w:iCs/>
          <w:vertAlign w:val="subscript"/>
          <w:lang w:val="pt-BR"/>
        </w:rPr>
        <w:t>3</w:t>
      </w:r>
      <w:r w:rsidRPr="00546565">
        <w:rPr>
          <w:iCs/>
          <w:lang w:val="pt-BR"/>
        </w:rPr>
        <w:t xml:space="preserve"> vừa đủ. </w:t>
      </w: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D5B1E" w:rsidRPr="00546565" w:rsidRDefault="004D5B1E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15A55">
        <w:rPr>
          <w:b/>
          <w:lang w:val="pt-BR"/>
        </w:rPr>
        <w:t>122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Cho các chất và ion sau:  </w:t>
      </w:r>
      <w:r w:rsidRPr="00546565">
        <w:rPr>
          <w:color w:val="FF0000"/>
          <w:lang w:val="pt-BR"/>
        </w:rPr>
        <w:t>A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, Fe</w:t>
      </w:r>
      <w:r w:rsidRPr="00546565">
        <w:rPr>
          <w:color w:val="FF0000"/>
          <w:vertAlign w:val="superscript"/>
          <w:lang w:val="pt-BR"/>
        </w:rPr>
        <w:t>2+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CuO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S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.</w:t>
      </w:r>
      <w:r w:rsidRPr="00546565">
        <w:rPr>
          <w:lang w:val="pt-BR"/>
        </w:rPr>
        <w:t xml:space="preserve"> Số chất và ion phản ứng với KOH là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6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3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4</w:t>
      </w:r>
      <w:r w:rsidRPr="00546565">
        <w:rPr>
          <w:iCs/>
          <w:color w:val="FF0000"/>
          <w:lang w:val="vi-VN"/>
        </w:rPr>
        <w:t>.</w:t>
      </w:r>
    </w:p>
    <w:p w:rsidR="004D5B1E" w:rsidRPr="00546565" w:rsidRDefault="004D5B1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5 dung dịch cùng nồng độ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OH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đựng trong 5 lọ mất nhãn riêng biệt. Dùng một dung dịch thuốc thử dưới đây để phân biệt 5 lọ trên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NaCl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Ba(OH)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 muối Al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ựng trong các lọ riêng biệt bị mất nhãn. Nếu chỉ dùng một hoá chất làm thuốc thử để phân biệt các muối</w:t>
      </w:r>
      <w:r w:rsidR="001B5C9B">
        <w:rPr>
          <w:color w:val="000000"/>
          <w:lang w:val="nl-NL"/>
        </w:rPr>
        <w:t xml:space="preserve"> trên thì chọn chất nào sau đây</w:t>
      </w:r>
      <w:r w:rsidRPr="00546565">
        <w:rPr>
          <w:color w:val="000000"/>
          <w:lang w:val="nl-NL"/>
        </w:rPr>
        <w:t>?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Dung dịch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  </w:t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ung dịch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ung dịch Na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Dung dịch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: NaCl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Chỉ dùng 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nhận biết được m</w:t>
      </w:r>
      <w:r w:rsidRPr="00546565">
        <w:rPr>
          <w:lang w:val="nl-NL"/>
        </w:rPr>
        <w:t xml:space="preserve">ấy </w:t>
      </w:r>
      <w:r w:rsidRPr="00546565">
        <w:rPr>
          <w:color w:val="000000"/>
          <w:lang w:val="nl-NL"/>
        </w:rPr>
        <w:t>dung?</w:t>
      </w:r>
      <w:r w:rsidRPr="00546565">
        <w:rPr>
          <w:color w:val="000000"/>
          <w:position w:val="-8"/>
          <w:vertAlign w:val="subscript"/>
          <w:lang w:val="nl-NL"/>
        </w:rPr>
        <w:t xml:space="preserve"> </w:t>
      </w:r>
      <w:r w:rsidRPr="00546565">
        <w:rPr>
          <w:b/>
          <w:bCs/>
          <w:color w:val="000000"/>
          <w:lang w:val="nl-NL"/>
        </w:rPr>
        <w:t xml:space="preserve">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</w:t>
      </w:r>
      <w:r w:rsidRPr="00546565">
        <w:rPr>
          <w:b/>
          <w:bCs/>
          <w:color w:val="000000"/>
          <w:lang w:val="nl-NL"/>
        </w:rPr>
        <w:tab/>
        <w:t xml:space="preserve">A. </w:t>
      </w:r>
      <w:r w:rsidRPr="00546565">
        <w:rPr>
          <w:bCs/>
          <w:color w:val="000000"/>
          <w:lang w:val="nl-NL"/>
        </w:rPr>
        <w:t>4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Cả 6 dung dịch.</w:t>
      </w:r>
      <w:r w:rsidRPr="00546565">
        <w:rPr>
          <w:color w:val="000000"/>
          <w:lang w:val="nl-NL"/>
        </w:rPr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2 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 xml:space="preserve">3 dung dịch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ung dịch </w:t>
      </w:r>
      <w:r w:rsidR="008C52D7">
        <w:rPr>
          <w:color w:val="000000"/>
          <w:lang w:val="nl-NL"/>
        </w:rPr>
        <w:t>X có thể chứa 1 trong 4 muối là</w:t>
      </w:r>
      <w:r w:rsidRPr="00546565">
        <w:rPr>
          <w:color w:val="000000"/>
          <w:lang w:val="nl-NL"/>
        </w:rPr>
        <w:t>: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 ;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; KI 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 Thêm NaOH vào mẫu thử của dung dịch X thấy khí mùi khai. Còn khi thêm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mẫu thử của dung dịch X thì có kết tủa vàng. Vậy dung dịch X chứa   </w:t>
      </w:r>
    </w:p>
    <w:p w:rsidR="004D5B1E" w:rsidRPr="00546565" w:rsidRDefault="004D5B1E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(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KI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ó 4 </w:t>
      </w:r>
      <w:r w:rsidRPr="00546565">
        <w:rPr>
          <w:color w:val="000000"/>
          <w:lang w:val="vi-VN"/>
        </w:rPr>
        <w:t>dung dịch</w:t>
      </w:r>
      <w:r w:rsidRPr="00546565">
        <w:rPr>
          <w:lang w:val="nl-NL"/>
        </w:rPr>
        <w:t>: HCl,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Cl đựng trong 4 lọ riêng biệt. Nếu chỉ dùng quỳ tím thì có thể nhận biết được </w:t>
      </w:r>
      <w:r w:rsidRPr="00546565">
        <w:rPr>
          <w:b/>
          <w:lang w:val="nl-NL"/>
        </w:rPr>
        <w:t xml:space="preserve"> </w:t>
      </w:r>
      <w:r w:rsidRPr="00546565">
        <w:rPr>
          <w:b/>
          <w:iCs/>
          <w:lang w:val="pt-BR"/>
        </w:rPr>
        <w:t xml:space="preserve">            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</w:t>
      </w:r>
      <w:r w:rsidRPr="00546565">
        <w:rPr>
          <w:b/>
          <w:iCs/>
        </w:rPr>
        <w:t>A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 xml:space="preserve">                                       </w:t>
      </w:r>
      <w:r w:rsidRPr="00546565">
        <w:rPr>
          <w:iCs/>
        </w:rPr>
        <w:tab/>
      </w:r>
      <w:r w:rsidRPr="00546565">
        <w:rPr>
          <w:b/>
          <w:iCs/>
        </w:rPr>
        <w:t>B.</w:t>
      </w:r>
      <w:r w:rsidRPr="00546565">
        <w:rPr>
          <w:iCs/>
        </w:rPr>
        <w:t xml:space="preserve"> HCl, K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CO</w:t>
      </w:r>
      <w:r w:rsidRPr="00546565">
        <w:rPr>
          <w:iCs/>
          <w:vertAlign w:val="subscript"/>
        </w:rPr>
        <w:t>3</w:t>
      </w:r>
      <w:r w:rsidRPr="00546565">
        <w:rPr>
          <w:iCs/>
        </w:rPr>
        <w:t>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iCs/>
          <w:color w:val="FF0000"/>
        </w:rPr>
      </w:pPr>
      <w:r w:rsidRPr="00546565">
        <w:rPr>
          <w:b/>
          <w:iCs/>
        </w:rPr>
        <w:t xml:space="preserve">            C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, KCl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ab/>
      </w:r>
      <w:r w:rsidRPr="00546565">
        <w:rPr>
          <w:b/>
          <w:iCs/>
          <w:color w:val="FF0000"/>
        </w:rPr>
        <w:t xml:space="preserve">                 </w:t>
      </w:r>
      <w:r w:rsidRPr="00546565">
        <w:rPr>
          <w:b/>
          <w:iCs/>
          <w:color w:val="FF0000"/>
        </w:rPr>
        <w:tab/>
        <w:t>D.</w:t>
      </w:r>
      <w:r w:rsidRPr="00546565">
        <w:rPr>
          <w:iCs/>
          <w:color w:val="FF0000"/>
        </w:rPr>
        <w:t xml:space="preserve"> Cả bốn </w:t>
      </w:r>
      <w:r w:rsidRPr="00546565">
        <w:rPr>
          <w:color w:val="FF0000"/>
          <w:lang w:val="vi-VN"/>
        </w:rPr>
        <w:t>dung dịch</w:t>
      </w:r>
      <w:r w:rsidRPr="00546565">
        <w:rPr>
          <w:iCs/>
          <w:color w:val="FF0000"/>
        </w:rPr>
        <w:t>.</w:t>
      </w:r>
    </w:p>
    <w:p w:rsidR="001C72B0" w:rsidRPr="00546565" w:rsidRDefault="001C72B0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  <w:r>
        <w:rPr>
          <w:b/>
          <w:i/>
          <w:lang w:val="nl-NL"/>
        </w:rPr>
        <w:t xml:space="preserve"> cao</w:t>
      </w:r>
    </w:p>
    <w:p w:rsidR="0010570F" w:rsidRPr="004D64FE" w:rsidRDefault="0010570F" w:rsidP="002E37D7">
      <w:pPr>
        <w:spacing w:before="60"/>
        <w:jc w:val="both"/>
        <w:rPr>
          <w:lang w:val="nl-NL"/>
        </w:rPr>
      </w:pPr>
      <w:r w:rsidRPr="004D64FE">
        <w:rPr>
          <w:b/>
          <w:lang w:val="nl-NL"/>
        </w:rPr>
        <w:t xml:space="preserve">Câu </w:t>
      </w:r>
      <w:r w:rsidR="00431497">
        <w:rPr>
          <w:b/>
          <w:lang w:val="nl-NL"/>
        </w:rPr>
        <w:t>127</w:t>
      </w:r>
      <w:r w:rsidRPr="004D64FE">
        <w:rPr>
          <w:b/>
          <w:lang w:val="nl-NL"/>
        </w:rPr>
        <w:t>:</w:t>
      </w:r>
      <w:r w:rsidRPr="004D64FE">
        <w:rPr>
          <w:lang w:val="nl-NL"/>
        </w:rPr>
        <w:t xml:space="preserve"> Thuốc thử dùng để phân biệt các dung dịch r</w:t>
      </w:r>
      <w:r w:rsidR="005D6091">
        <w:rPr>
          <w:lang w:val="nl-NL"/>
        </w:rPr>
        <w:t xml:space="preserve">iêng biệt, mất nhãn: NaCl, HCl, </w:t>
      </w:r>
      <w:r w:rsidRPr="004D64FE">
        <w:rPr>
          <w:lang w:val="nl-NL"/>
        </w:rPr>
        <w:t>NaHSO</w:t>
      </w:r>
      <w:r w:rsidRPr="004D64FE">
        <w:rPr>
          <w:vertAlign w:val="subscript"/>
          <w:lang w:val="nl-NL"/>
        </w:rPr>
        <w:t>4</w:t>
      </w:r>
      <w:r w:rsidRPr="004D64FE">
        <w:rPr>
          <w:lang w:val="nl-NL"/>
        </w:rPr>
        <w:t>, Na</w:t>
      </w:r>
      <w:r w:rsidRPr="004D64FE">
        <w:rPr>
          <w:vertAlign w:val="subscript"/>
          <w:lang w:val="nl-NL"/>
        </w:rPr>
        <w:t>2</w:t>
      </w:r>
      <w:r w:rsidRPr="004D64FE">
        <w:rPr>
          <w:lang w:val="nl-NL"/>
        </w:rPr>
        <w:t>CO</w:t>
      </w:r>
      <w:r w:rsidRPr="004D64FE">
        <w:rPr>
          <w:vertAlign w:val="subscript"/>
          <w:lang w:val="nl-NL"/>
        </w:rPr>
        <w:t>3</w:t>
      </w:r>
      <w:r w:rsidRPr="004D64FE">
        <w:rPr>
          <w:lang w:val="nl-NL"/>
        </w:rPr>
        <w:t xml:space="preserve"> là</w:t>
      </w:r>
    </w:p>
    <w:p w:rsidR="0010570F" w:rsidRPr="0053224F" w:rsidRDefault="0010570F" w:rsidP="002E37D7">
      <w:pPr>
        <w:spacing w:before="60"/>
        <w:ind w:firstLine="720"/>
        <w:jc w:val="both"/>
      </w:pPr>
      <w:r w:rsidRPr="0053224F">
        <w:rPr>
          <w:b/>
          <w:color w:val="3366FF"/>
        </w:rPr>
        <w:t xml:space="preserve">A. </w:t>
      </w:r>
      <w:r w:rsidRPr="0053224F">
        <w:t>KN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NaOH.</w:t>
      </w:r>
      <w:r w:rsidRPr="0053224F">
        <w:tab/>
      </w:r>
      <w:r w:rsidRPr="0053224F">
        <w:tab/>
      </w: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NH</w:t>
      </w:r>
      <w:r w:rsidRPr="0053224F">
        <w:rPr>
          <w:vertAlign w:val="subscript"/>
        </w:rPr>
        <w:t>4</w:t>
      </w:r>
      <w:r w:rsidRPr="0053224F">
        <w:t>Cl.</w:t>
      </w:r>
    </w:p>
    <w:p w:rsidR="0010570F" w:rsidRPr="0053224F" w:rsidRDefault="0010570F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340278" w:rsidRPr="00546565" w:rsidRDefault="00340278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431497">
        <w:rPr>
          <w:b/>
          <w:lang w:val="nl-NL"/>
        </w:rPr>
        <w:t>12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huốc thử duy nhất</w:t>
      </w:r>
      <w:r>
        <w:rPr>
          <w:color w:val="000000"/>
          <w:lang w:val="nl-NL"/>
        </w:rPr>
        <w:t xml:space="preserve"> dùng để nhận biết các chất sau</w:t>
      </w:r>
      <w:r w:rsidRPr="00546565">
        <w:rPr>
          <w:color w:val="000000"/>
          <w:lang w:val="nl-NL"/>
        </w:rPr>
        <w:t>: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Na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đựng trong 6 lọ bị mất nhãn là  </w:t>
      </w:r>
    </w:p>
    <w:p w:rsidR="00340278" w:rsidRPr="00546565" w:rsidRDefault="00340278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dd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d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d NaOH.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quỳ tím.</w:t>
      </w:r>
    </w:p>
    <w:p w:rsidR="00195B4B" w:rsidRPr="00546565" w:rsidRDefault="00195B4B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E44976">
        <w:rPr>
          <w:b/>
          <w:lang w:val="nl-NL"/>
        </w:rPr>
        <w:t>12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HCl có thể tác dụng</w:t>
      </w:r>
      <w:r w:rsidR="00EB08FC">
        <w:rPr>
          <w:color w:val="000000"/>
          <w:lang w:val="nl-NL"/>
        </w:rPr>
        <w:t xml:space="preserve"> với mấy chất trong số các chất</w:t>
      </w:r>
      <w:r w:rsidRPr="00546565">
        <w:rPr>
          <w:color w:val="000000"/>
          <w:lang w:val="nl-NL"/>
        </w:rPr>
        <w:t xml:space="preserve">: </w:t>
      </w:r>
      <w:r w:rsidRPr="00546565">
        <w:rPr>
          <w:color w:val="FF0000"/>
          <w:lang w:val="nl-NL"/>
        </w:rPr>
        <w:t>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i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, </w:t>
      </w:r>
      <w:r w:rsidRPr="00546565">
        <w:rPr>
          <w:color w:val="FF0000"/>
          <w:lang w:val="nl-NL"/>
        </w:rPr>
        <w:t>NaClO,</w:t>
      </w:r>
      <w:r w:rsidRPr="00546565">
        <w:rPr>
          <w:color w:val="000000"/>
          <w:lang w:val="nl-NL"/>
        </w:rPr>
        <w:t xml:space="preserve">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AgCl, </w:t>
      </w:r>
      <w:r w:rsidRPr="00546565">
        <w:rPr>
          <w:color w:val="FF0000"/>
          <w:lang w:val="nl-NL"/>
        </w:rPr>
        <w:t>Zn,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CaC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?</w:t>
      </w:r>
    </w:p>
    <w:p w:rsidR="00195B4B" w:rsidRPr="00546565" w:rsidRDefault="00195B4B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6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4.</w:t>
      </w:r>
    </w:p>
    <w:p w:rsidR="000E38C0" w:rsidRPr="0053224F" w:rsidRDefault="000E38C0" w:rsidP="002E37D7">
      <w:pPr>
        <w:spacing w:before="60"/>
        <w:jc w:val="both"/>
        <w:rPr>
          <w:lang w:val="pt-BR"/>
        </w:rPr>
      </w:pPr>
      <w:r w:rsidRPr="0053224F">
        <w:rPr>
          <w:b/>
          <w:lang w:val="pt-BR"/>
        </w:rPr>
        <w:t xml:space="preserve">Câu </w:t>
      </w:r>
      <w:r w:rsidR="00E44976">
        <w:rPr>
          <w:b/>
          <w:lang w:val="pt-BR"/>
        </w:rPr>
        <w:t>13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Cho các chất </w:t>
      </w:r>
      <w:r w:rsidRPr="00C6413D">
        <w:rPr>
          <w:color w:val="FF0000"/>
          <w:lang w:val="pt-BR"/>
        </w:rPr>
        <w:t xml:space="preserve">Al, </w:t>
      </w:r>
      <w:r w:rsidRPr="0053224F">
        <w:rPr>
          <w:lang w:val="pt-BR"/>
        </w:rPr>
        <w:t>AlCl</w:t>
      </w:r>
      <w:r w:rsidRPr="0053224F">
        <w:rPr>
          <w:vertAlign w:val="subscript"/>
          <w:lang w:val="pt-BR"/>
        </w:rPr>
        <w:t>3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Zn(OH)</w:t>
      </w:r>
      <w:r w:rsidRPr="00C6413D">
        <w:rPr>
          <w:color w:val="FF0000"/>
          <w:vertAlign w:val="subscript"/>
          <w:lang w:val="pt-BR"/>
        </w:rPr>
        <w:t>2</w:t>
      </w:r>
      <w:r w:rsidRPr="00C6413D">
        <w:rPr>
          <w:color w:val="FF0000"/>
          <w:lang w:val="pt-BR"/>
        </w:rPr>
        <w:t>, NH</w:t>
      </w:r>
      <w:r w:rsidRPr="00C6413D">
        <w:rPr>
          <w:color w:val="FF0000"/>
          <w:vertAlign w:val="subscript"/>
          <w:lang w:val="pt-BR"/>
        </w:rPr>
        <w:t>4</w:t>
      </w:r>
      <w:r w:rsidRPr="00C6413D">
        <w:rPr>
          <w:color w:val="FF0000"/>
          <w:lang w:val="pt-BR"/>
        </w:rPr>
        <w:t>HC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,</w:t>
      </w:r>
      <w:r w:rsidRPr="0053224F">
        <w:rPr>
          <w:lang w:val="pt-BR"/>
        </w:rPr>
        <w:t xml:space="preserve"> KHSO</w:t>
      </w:r>
      <w:r w:rsidRPr="0053224F">
        <w:rPr>
          <w:vertAlign w:val="subscript"/>
          <w:lang w:val="pt-BR"/>
        </w:rPr>
        <w:t>4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NaHS,</w:t>
      </w:r>
      <w:r w:rsidRPr="0053224F">
        <w:rPr>
          <w:lang w:val="pt-BR"/>
        </w:rPr>
        <w:t xml:space="preserve"> </w:t>
      </w:r>
      <w:r w:rsidRPr="00C6413D">
        <w:rPr>
          <w:color w:val="FF0000"/>
          <w:lang w:val="pt-BR"/>
        </w:rPr>
        <w:t>Fe(N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)</w:t>
      </w:r>
      <w:r w:rsidRPr="00C6413D">
        <w:rPr>
          <w:color w:val="FF0000"/>
          <w:vertAlign w:val="subscript"/>
          <w:lang w:val="pt-BR"/>
        </w:rPr>
        <w:t>2</w:t>
      </w:r>
      <w:r w:rsidRPr="0053224F">
        <w:rPr>
          <w:lang w:val="pt-BR"/>
        </w:rPr>
        <w:t>. Số chất vừa phản ứng với dung dịch NaOH vừ</w:t>
      </w:r>
      <w:r w:rsidR="008B457A">
        <w:rPr>
          <w:lang w:val="pt-BR"/>
        </w:rPr>
        <w:t>a phản ứng với dung dịch HCl là</w:t>
      </w:r>
    </w:p>
    <w:p w:rsidR="000E38C0" w:rsidRPr="0053224F" w:rsidRDefault="000E38C0" w:rsidP="002E37D7">
      <w:pPr>
        <w:spacing w:before="60"/>
        <w:ind w:firstLine="720"/>
        <w:jc w:val="both"/>
        <w:rPr>
          <w:lang w:val="pt-BR"/>
        </w:rPr>
      </w:pPr>
      <w:r w:rsidRPr="0053224F">
        <w:rPr>
          <w:b/>
          <w:color w:val="FF0000"/>
          <w:lang w:val="pt-BR"/>
        </w:rPr>
        <w:t xml:space="preserve">A. </w:t>
      </w:r>
      <w:r w:rsidRPr="0053224F">
        <w:rPr>
          <w:color w:val="FF0000"/>
          <w:lang w:val="pt-BR"/>
        </w:rPr>
        <w:t>5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B. </w:t>
      </w:r>
      <w:r w:rsidRPr="0053224F">
        <w:rPr>
          <w:lang w:val="pt-BR"/>
        </w:rPr>
        <w:t>4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C. </w:t>
      </w:r>
      <w:r w:rsidRPr="0053224F">
        <w:rPr>
          <w:lang w:val="pt-BR"/>
        </w:rPr>
        <w:t>3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D. </w:t>
      </w:r>
      <w:r w:rsidRPr="0053224F">
        <w:rPr>
          <w:lang w:val="pt-BR"/>
        </w:rPr>
        <w:t>6.</w:t>
      </w:r>
    </w:p>
    <w:p w:rsidR="000E38C0" w:rsidRPr="0053224F" w:rsidRDefault="000E38C0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D74021" w:rsidRPr="000A68BB" w:rsidRDefault="00D74021" w:rsidP="002E37D7">
      <w:pPr>
        <w:spacing w:before="60"/>
        <w:ind w:right="-1"/>
        <w:jc w:val="both"/>
        <w:rPr>
          <w:lang w:val="pt-BR"/>
        </w:rPr>
      </w:pPr>
      <w:r w:rsidRPr="000A68BB">
        <w:rPr>
          <w:b/>
          <w:lang w:val="pt-BR"/>
        </w:rPr>
        <w:t xml:space="preserve">Câu </w:t>
      </w:r>
      <w:r w:rsidR="00E44976">
        <w:rPr>
          <w:b/>
          <w:lang w:val="pt-BR"/>
        </w:rPr>
        <w:t>131</w:t>
      </w:r>
      <w:r w:rsidRPr="000A68BB">
        <w:rPr>
          <w:b/>
          <w:lang w:val="pt-BR"/>
        </w:rPr>
        <w:t>:</w:t>
      </w:r>
      <w:r w:rsidRPr="000A68BB">
        <w:rPr>
          <w:lang w:val="pt-BR"/>
        </w:rPr>
        <w:t xml:space="preserve"> Ba dung dịch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oả mãn: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Y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 w:rsidRPr="000A68BB">
        <w:rPr>
          <w:lang w:val="pt-BR"/>
        </w:rPr>
        <w:t>Z</w:t>
      </w:r>
      <w:r w:rsidRPr="000A68BB">
        <w:rPr>
          <w:lang w:val="pt-BR"/>
        </w:rPr>
        <w:t xml:space="preserve"> thì có khí thoát ra. </w:t>
      </w:r>
    </w:p>
    <w:p w:rsidR="00D74021" w:rsidRPr="0053224F" w:rsidRDefault="000A68BB" w:rsidP="002E37D7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X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Y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Z</w:t>
      </w:r>
      <w:r w:rsidR="00D74021" w:rsidRPr="0053224F">
        <w:rPr>
          <w:lang w:val="fr-FR"/>
        </w:rPr>
        <w:t xml:space="preserve"> lần lượt là: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Al</w:t>
      </w:r>
      <w:r w:rsidRPr="0053224F">
        <w:rPr>
          <w:vertAlign w:val="subscript"/>
        </w:rPr>
        <w:t>2</w:t>
      </w:r>
      <w:r w:rsidRPr="0053224F">
        <w:t>(SO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3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tab/>
      </w:r>
      <w:r w:rsidRPr="0053224F">
        <w:rPr>
          <w:b/>
        </w:rPr>
        <w:t xml:space="preserve">B. </w:t>
      </w:r>
      <w:r w:rsidRPr="0053224F">
        <w:t>FeCl</w:t>
      </w:r>
      <w:r w:rsidRPr="0053224F">
        <w:rPr>
          <w:vertAlign w:val="subscript"/>
        </w:rPr>
        <w:t>2</w:t>
      </w:r>
      <w:r w:rsidRPr="0053224F">
        <w:t>, Ba(OH)</w:t>
      </w:r>
      <w:r w:rsidRPr="0053224F">
        <w:rPr>
          <w:vertAlign w:val="subscript"/>
        </w:rPr>
        <w:t>2</w:t>
      </w:r>
      <w:r w:rsidRPr="0053224F">
        <w:t>, AgNO</w:t>
      </w:r>
      <w:r w:rsidRPr="0053224F">
        <w:rPr>
          <w:vertAlign w:val="subscript"/>
        </w:rPr>
        <w:t>3</w:t>
      </w:r>
      <w:r w:rsidRPr="0053224F">
        <w:t>.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NaHSO</w:t>
      </w:r>
      <w:r w:rsidRPr="0053224F">
        <w:rPr>
          <w:color w:val="FF0000"/>
          <w:vertAlign w:val="subscript"/>
        </w:rPr>
        <w:t>4</w:t>
      </w:r>
      <w:r w:rsidRPr="0053224F">
        <w:rPr>
          <w:color w:val="FF0000"/>
        </w:rPr>
        <w:t>, 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b/>
        </w:rPr>
        <w:t xml:space="preserve">D. </w:t>
      </w:r>
      <w:r w:rsidRPr="0053224F">
        <w:t>NaHCO</w:t>
      </w:r>
      <w:r w:rsidRPr="0053224F">
        <w:rPr>
          <w:vertAlign w:val="subscript"/>
        </w:rPr>
        <w:t>3</w:t>
      </w:r>
      <w:r w:rsidRPr="0053224F">
        <w:t>, NaHSO</w:t>
      </w:r>
      <w:r w:rsidRPr="0053224F">
        <w:rPr>
          <w:vertAlign w:val="subscript"/>
        </w:rPr>
        <w:t>4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.</w:t>
      </w:r>
    </w:p>
    <w:p w:rsidR="00D74021" w:rsidRPr="0053224F" w:rsidRDefault="00D74021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107363" w:rsidRPr="00546565" w:rsidRDefault="00107363" w:rsidP="002E37D7">
      <w:pPr>
        <w:spacing w:before="60"/>
        <w:jc w:val="both"/>
        <w:rPr>
          <w:lang w:val="vi-VN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2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ó nhiều nhất bao nhiêu ion trong số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, </w:t>
      </w:r>
      <w:r w:rsidRPr="00D2429B">
        <w:rPr>
          <w:lang w:val="vi-VN"/>
        </w:rPr>
        <w:t>CO</w:t>
      </w:r>
      <w:r w:rsidRPr="00D2429B">
        <w:rPr>
          <w:vertAlign w:val="subscript"/>
          <w:lang w:val="vi-VN"/>
        </w:rPr>
        <w:t>3</w:t>
      </w:r>
      <w:r w:rsidRPr="00D2429B">
        <w:rPr>
          <w:vertAlign w:val="superscript"/>
          <w:lang w:val="vi-VN"/>
        </w:rPr>
        <w:t>2-</w:t>
      </w:r>
      <w:r w:rsidRPr="00D2429B">
        <w:rPr>
          <w:lang w:val="vi-VN"/>
        </w:rPr>
        <w:t>, NH</w:t>
      </w:r>
      <w:r w:rsidRPr="00D2429B">
        <w:rPr>
          <w:vertAlign w:val="subscript"/>
          <w:lang w:val="vi-VN"/>
        </w:rPr>
        <w:t>4</w:t>
      </w:r>
      <w:r w:rsidRPr="00D2429B">
        <w:rPr>
          <w:vertAlign w:val="superscript"/>
          <w:lang w:val="vi-VN"/>
        </w:rPr>
        <w:t>+</w:t>
      </w:r>
      <w:r w:rsidRPr="00D2429B">
        <w:rPr>
          <w:lang w:val="vi-VN"/>
        </w:rPr>
        <w:t>, Cl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 Mg</w:t>
      </w:r>
      <w:r w:rsidRPr="00D2429B">
        <w:rPr>
          <w:vertAlign w:val="superscript"/>
          <w:lang w:val="vi-VN"/>
        </w:rPr>
        <w:t>2+</w:t>
      </w:r>
      <w:r w:rsidRPr="00D2429B">
        <w:rPr>
          <w:lang w:val="vi-VN"/>
        </w:rPr>
        <w:t>, OH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</w:t>
      </w:r>
      <w:r w:rsidRPr="00546565">
        <w:rPr>
          <w:lang w:val="vi-VN"/>
        </w:rPr>
        <w:t xml:space="preserve">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 xml:space="preserve">- </w:t>
      </w:r>
      <w:r w:rsidRPr="00546565">
        <w:rPr>
          <w:lang w:val="vi-VN"/>
        </w:rPr>
        <w:t xml:space="preserve">có thể cùng tồn tại trong một dung dịch (bỏ qua sự thuỷ phân của muối) </w:t>
      </w:r>
    </w:p>
    <w:p w:rsidR="00107363" w:rsidRPr="00546565" w:rsidRDefault="00107363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lang w:val="vi-VN"/>
        </w:rPr>
        <w:t>A.</w:t>
      </w:r>
      <w:r w:rsidRPr="00546565">
        <w:rPr>
          <w:lang w:val="vi-VN"/>
        </w:rPr>
        <w:t xml:space="preserve"> 3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color w:val="FF0000"/>
          <w:lang w:val="vi-VN"/>
        </w:rPr>
        <w:t>B.</w:t>
      </w:r>
      <w:r w:rsidRPr="00546565">
        <w:rPr>
          <w:color w:val="FF0000"/>
          <w:lang w:val="vi-VN"/>
        </w:rPr>
        <w:t xml:space="preserve"> 6</w:t>
      </w:r>
      <w:r w:rsidRPr="00546565">
        <w:rPr>
          <w:color w:val="FF0000"/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C.</w:t>
      </w:r>
      <w:r w:rsidRPr="00546565">
        <w:rPr>
          <w:lang w:val="vi-VN"/>
        </w:rPr>
        <w:t xml:space="preserve"> 5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D.</w:t>
      </w:r>
      <w:r w:rsidRPr="00546565">
        <w:rPr>
          <w:lang w:val="vi-VN"/>
        </w:rPr>
        <w:t xml:space="preserve"> 4</w:t>
      </w:r>
      <w:r w:rsidRPr="00546565">
        <w:rPr>
          <w:lang w:val="pt-BR"/>
        </w:rPr>
        <w:t>.</w:t>
      </w:r>
    </w:p>
    <w:p w:rsidR="00107363" w:rsidRPr="00546565" w:rsidRDefault="00107363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Nghèn – Hà Tĩnh, năm 2016)</w:t>
      </w:r>
    </w:p>
    <w:p w:rsidR="00971AEF" w:rsidRPr="00CE7272" w:rsidRDefault="00E35875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3</w:t>
      </w:r>
      <w:r w:rsidR="00971AEF" w:rsidRPr="00CE7272">
        <w:rPr>
          <w:b/>
          <w:lang w:val="pt-BR"/>
        </w:rPr>
        <w:t xml:space="preserve">: </w:t>
      </w:r>
      <w:r w:rsidR="00971AEF" w:rsidRPr="00CE7272">
        <w:rPr>
          <w:lang w:val="pt-BR"/>
        </w:rPr>
        <w:t>Hỗn hợp X chứa Na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>O, NH</w:t>
      </w:r>
      <w:r w:rsidR="00971AEF" w:rsidRPr="00CE7272">
        <w:rPr>
          <w:vertAlign w:val="subscript"/>
          <w:lang w:val="pt-BR"/>
        </w:rPr>
        <w:t>4</w:t>
      </w:r>
      <w:r w:rsidR="00971AEF" w:rsidRPr="00CE7272">
        <w:rPr>
          <w:lang w:val="pt-BR"/>
        </w:rPr>
        <w:t>Cl, NaHCO</w:t>
      </w:r>
      <w:r w:rsidR="00971AEF" w:rsidRPr="00CE7272">
        <w:rPr>
          <w:vertAlign w:val="subscript"/>
          <w:lang w:val="pt-BR"/>
        </w:rPr>
        <w:t>3</w:t>
      </w:r>
      <w:r w:rsidR="00971AEF" w:rsidRPr="00CE7272">
        <w:rPr>
          <w:lang w:val="pt-BR"/>
        </w:rPr>
        <w:t xml:space="preserve"> và BaCl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 xml:space="preserve"> có số mol mỗi chất đều bằng nhau. Cho hỗn hợp X vào nước (dư), đun nóng, dung dịch thu được chứa: </w:t>
      </w:r>
    </w:p>
    <w:p w:rsidR="00971AEF" w:rsidRPr="00CE7272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A.</w:t>
      </w:r>
      <w:r w:rsidRPr="00CE7272">
        <w:rPr>
          <w:lang w:val="pt-BR"/>
        </w:rPr>
        <w:t xml:space="preserve"> NaCl, NaOH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lang w:val="pt-BR"/>
        </w:rPr>
        <w:t>B.</w:t>
      </w:r>
      <w:r w:rsidRPr="00CE7272">
        <w:rPr>
          <w:lang w:val="pt-BR"/>
        </w:rPr>
        <w:t xml:space="preserve"> NaCl, NaOH. </w:t>
      </w:r>
    </w:p>
    <w:p w:rsidR="00971AEF" w:rsidRPr="00683B71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C.</w:t>
      </w:r>
      <w:r w:rsidRPr="00CE7272">
        <w:rPr>
          <w:lang w:val="pt-BR"/>
        </w:rPr>
        <w:t xml:space="preserve"> Na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,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color w:val="FF0000"/>
          <w:lang w:val="pt-BR"/>
        </w:rPr>
        <w:t xml:space="preserve">D. </w:t>
      </w:r>
      <w:r w:rsidRPr="00683B71">
        <w:rPr>
          <w:color w:val="FF0000"/>
          <w:lang w:val="pt-BR"/>
        </w:rPr>
        <w:t>NaCl.</w:t>
      </w:r>
    </w:p>
    <w:p w:rsidR="004D5B1E" w:rsidRPr="00687A94" w:rsidRDefault="004D5B1E" w:rsidP="002E37D7">
      <w:pPr>
        <w:spacing w:before="60"/>
        <w:jc w:val="both"/>
        <w:rPr>
          <w:b/>
          <w:color w:val="000000"/>
        </w:rPr>
      </w:pPr>
    </w:p>
    <w:p w:rsidR="009C61D6" w:rsidRPr="00107363" w:rsidRDefault="009C61D6" w:rsidP="002E37D7">
      <w:pPr>
        <w:spacing w:before="60"/>
        <w:rPr>
          <w:b/>
          <w:i/>
          <w:lang w:val="vi-VN"/>
        </w:rPr>
      </w:pPr>
    </w:p>
    <w:sectPr w:rsidR="009C61D6" w:rsidRPr="00107363" w:rsidSect="00B431FF">
      <w:headerReference w:type="default" r:id="rId56"/>
      <w:footerReference w:type="even" r:id="rId57"/>
      <w:footerReference w:type="default" r:id="rId58"/>
      <w:pgSz w:w="11907" w:h="16840" w:code="9"/>
      <w:pgMar w:top="729" w:right="851" w:bottom="851" w:left="1418" w:header="270" w:footer="2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4F84" w:rsidRDefault="00FA4F84">
      <w:r>
        <w:separator/>
      </w:r>
    </w:p>
  </w:endnote>
  <w:endnote w:type="continuationSeparator" w:id="0">
    <w:p w:rsidR="00FA4F84" w:rsidRDefault="00FA4F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C7B" w:rsidRDefault="00E36C7B" w:rsidP="005E0D37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B431FF" w:rsidRDefault="00B431FF" w:rsidP="00B431F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638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</w:t>
    </w:r>
    <w:r w:rsidRPr="00B431FF">
      <w:rPr>
        <w:rFonts w:ascii="Cambria" w:hAnsi="Cambria"/>
      </w:rPr>
      <w:tab/>
      <w:t xml:space="preserve">Trang </w:t>
    </w:r>
    <w:r w:rsidRPr="00B431FF">
      <w:rPr>
        <w:rFonts w:ascii="Calibri" w:hAnsi="Calibri"/>
      </w:rPr>
      <w:fldChar w:fldCharType="begin"/>
    </w:r>
    <w:r>
      <w:instrText xml:space="preserve"> PAGE   \* MERGEFORMAT </w:instrText>
    </w:r>
    <w:r w:rsidRPr="00B431FF">
      <w:rPr>
        <w:rFonts w:ascii="Calibri" w:hAnsi="Calibri"/>
      </w:rPr>
      <w:fldChar w:fldCharType="separate"/>
    </w:r>
    <w:r w:rsidR="00052250" w:rsidRPr="00052250">
      <w:rPr>
        <w:rFonts w:ascii="Cambria" w:hAnsi="Cambria"/>
        <w:noProof/>
      </w:rPr>
      <w:t>2</w:t>
    </w:r>
    <w:r w:rsidRPr="00B431FF">
      <w:rPr>
        <w:rFonts w:ascii="Cambria" w:hAnsi="Cambria"/>
        <w:noProof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4F84" w:rsidRDefault="00FA4F84">
      <w:r>
        <w:separator/>
      </w:r>
    </w:p>
  </w:footnote>
  <w:footnote w:type="continuationSeparator" w:id="0">
    <w:p w:rsidR="00FA4F84" w:rsidRDefault="00FA4F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052250" w:rsidRDefault="00052250" w:rsidP="00052250">
    <w:pPr>
      <w:pStyle w:val="Header"/>
      <w:jc w:val="right"/>
      <w:rPr>
        <w:rFonts w:ascii="Times New Roman" w:hAnsi="Times New Roman"/>
        <w:i/>
        <w:sz w:val="28"/>
        <w:szCs w:val="28"/>
        <w:u w:val="single"/>
      </w:rPr>
    </w:pPr>
    <w:r w:rsidRPr="00052250">
      <w:rPr>
        <w:rFonts w:ascii="Times New Roman" w:hAnsi="Times New Roman"/>
        <w:b/>
        <w:i/>
        <w:sz w:val="28"/>
        <w:szCs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.7pt;height:.7pt" o:bullet="t">
        <v:imagedata r:id="rId1" o:title=""/>
      </v:shape>
    </w:pict>
  </w:numPicBullet>
  <w:numPicBullet w:numPicBulletId="1">
    <w:pict>
      <v:shape id="_x0000_i1033" type="#_x0000_t75" style="width:11.1pt;height:11.1pt" o:bullet="t">
        <v:imagedata r:id="rId2" o:title="mso1"/>
      </v:shape>
    </w:pict>
  </w:numPicBullet>
  <w:abstractNum w:abstractNumId="0">
    <w:nsid w:val="1505210D"/>
    <w:multiLevelType w:val="hybridMultilevel"/>
    <w:tmpl w:val="FF528546"/>
    <w:lvl w:ilvl="0" w:tplc="333E3358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1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2DA84608"/>
    <w:multiLevelType w:val="hybridMultilevel"/>
    <w:tmpl w:val="A3FCA47A"/>
    <w:lvl w:ilvl="0" w:tplc="218C7AB2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4">
    <w:nsid w:val="4451243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4"/>
  </w:num>
  <w:num w:numId="5">
    <w:abstractNumId w:val="7"/>
  </w:num>
  <w:num w:numId="6">
    <w:abstractNumId w:val="1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isplayBackgroundShap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530"/>
    <w:rsid w:val="0000006D"/>
    <w:rsid w:val="00000194"/>
    <w:rsid w:val="000025B2"/>
    <w:rsid w:val="00002CC9"/>
    <w:rsid w:val="000038E0"/>
    <w:rsid w:val="00004502"/>
    <w:rsid w:val="0000456E"/>
    <w:rsid w:val="0000493C"/>
    <w:rsid w:val="00004C5A"/>
    <w:rsid w:val="00004C96"/>
    <w:rsid w:val="00005AD0"/>
    <w:rsid w:val="00006582"/>
    <w:rsid w:val="000110CB"/>
    <w:rsid w:val="000112C9"/>
    <w:rsid w:val="00011406"/>
    <w:rsid w:val="0001140A"/>
    <w:rsid w:val="00013CF2"/>
    <w:rsid w:val="000144FF"/>
    <w:rsid w:val="00014D82"/>
    <w:rsid w:val="0001505D"/>
    <w:rsid w:val="000204A5"/>
    <w:rsid w:val="00022ACE"/>
    <w:rsid w:val="00022D77"/>
    <w:rsid w:val="000232C6"/>
    <w:rsid w:val="00024898"/>
    <w:rsid w:val="00024D58"/>
    <w:rsid w:val="00025697"/>
    <w:rsid w:val="00026ACA"/>
    <w:rsid w:val="00030C1A"/>
    <w:rsid w:val="0003455F"/>
    <w:rsid w:val="00035041"/>
    <w:rsid w:val="00036799"/>
    <w:rsid w:val="00036B16"/>
    <w:rsid w:val="00037C2A"/>
    <w:rsid w:val="00040082"/>
    <w:rsid w:val="00041DD5"/>
    <w:rsid w:val="00041E30"/>
    <w:rsid w:val="00042AAB"/>
    <w:rsid w:val="000439C1"/>
    <w:rsid w:val="00043F5B"/>
    <w:rsid w:val="000453A0"/>
    <w:rsid w:val="000466E5"/>
    <w:rsid w:val="00046A7D"/>
    <w:rsid w:val="00046AD1"/>
    <w:rsid w:val="00052105"/>
    <w:rsid w:val="00052250"/>
    <w:rsid w:val="00053D22"/>
    <w:rsid w:val="00055F8E"/>
    <w:rsid w:val="0005634B"/>
    <w:rsid w:val="000569DB"/>
    <w:rsid w:val="00056B7E"/>
    <w:rsid w:val="00056F59"/>
    <w:rsid w:val="00061C44"/>
    <w:rsid w:val="00061C84"/>
    <w:rsid w:val="00063C53"/>
    <w:rsid w:val="000641AF"/>
    <w:rsid w:val="0006522D"/>
    <w:rsid w:val="00065346"/>
    <w:rsid w:val="00065F85"/>
    <w:rsid w:val="00067C7C"/>
    <w:rsid w:val="000713E8"/>
    <w:rsid w:val="00071D32"/>
    <w:rsid w:val="00072343"/>
    <w:rsid w:val="00072714"/>
    <w:rsid w:val="00074F0C"/>
    <w:rsid w:val="00080695"/>
    <w:rsid w:val="00080C5E"/>
    <w:rsid w:val="0008117F"/>
    <w:rsid w:val="000813EE"/>
    <w:rsid w:val="00081999"/>
    <w:rsid w:val="0008309B"/>
    <w:rsid w:val="00083920"/>
    <w:rsid w:val="000848C9"/>
    <w:rsid w:val="00084B76"/>
    <w:rsid w:val="00084EF8"/>
    <w:rsid w:val="00085742"/>
    <w:rsid w:val="000857C6"/>
    <w:rsid w:val="0008594A"/>
    <w:rsid w:val="000871FD"/>
    <w:rsid w:val="000876D6"/>
    <w:rsid w:val="00087D0C"/>
    <w:rsid w:val="00090CE9"/>
    <w:rsid w:val="00092520"/>
    <w:rsid w:val="000926C4"/>
    <w:rsid w:val="00092719"/>
    <w:rsid w:val="00092F72"/>
    <w:rsid w:val="00094860"/>
    <w:rsid w:val="0009531C"/>
    <w:rsid w:val="00095D63"/>
    <w:rsid w:val="00095DF6"/>
    <w:rsid w:val="00095E6F"/>
    <w:rsid w:val="00096B0E"/>
    <w:rsid w:val="000A01AA"/>
    <w:rsid w:val="000A1502"/>
    <w:rsid w:val="000A3CAB"/>
    <w:rsid w:val="000A4586"/>
    <w:rsid w:val="000A4763"/>
    <w:rsid w:val="000A68BB"/>
    <w:rsid w:val="000A6A9E"/>
    <w:rsid w:val="000A75DC"/>
    <w:rsid w:val="000A7D60"/>
    <w:rsid w:val="000B0235"/>
    <w:rsid w:val="000B08A3"/>
    <w:rsid w:val="000B33C4"/>
    <w:rsid w:val="000B41E3"/>
    <w:rsid w:val="000B4471"/>
    <w:rsid w:val="000B4A9E"/>
    <w:rsid w:val="000B62F2"/>
    <w:rsid w:val="000B6D9C"/>
    <w:rsid w:val="000C000E"/>
    <w:rsid w:val="000C2E97"/>
    <w:rsid w:val="000C3C9F"/>
    <w:rsid w:val="000C40FB"/>
    <w:rsid w:val="000C4994"/>
    <w:rsid w:val="000C4AA4"/>
    <w:rsid w:val="000C4CA0"/>
    <w:rsid w:val="000C5300"/>
    <w:rsid w:val="000C5BB9"/>
    <w:rsid w:val="000C61C6"/>
    <w:rsid w:val="000C76DE"/>
    <w:rsid w:val="000C7DB2"/>
    <w:rsid w:val="000D25F7"/>
    <w:rsid w:val="000D2D70"/>
    <w:rsid w:val="000D5683"/>
    <w:rsid w:val="000D5F7B"/>
    <w:rsid w:val="000D64C7"/>
    <w:rsid w:val="000E09EA"/>
    <w:rsid w:val="000E0A5D"/>
    <w:rsid w:val="000E1EA8"/>
    <w:rsid w:val="000E2158"/>
    <w:rsid w:val="000E378E"/>
    <w:rsid w:val="000E38C0"/>
    <w:rsid w:val="000E46EA"/>
    <w:rsid w:val="000E48E1"/>
    <w:rsid w:val="000E4D15"/>
    <w:rsid w:val="000E548D"/>
    <w:rsid w:val="000E5642"/>
    <w:rsid w:val="000E56A0"/>
    <w:rsid w:val="000E57FC"/>
    <w:rsid w:val="000F0302"/>
    <w:rsid w:val="000F035B"/>
    <w:rsid w:val="000F2612"/>
    <w:rsid w:val="000F2E03"/>
    <w:rsid w:val="000F355A"/>
    <w:rsid w:val="000F3D9F"/>
    <w:rsid w:val="000F5554"/>
    <w:rsid w:val="000F559A"/>
    <w:rsid w:val="000F56B3"/>
    <w:rsid w:val="000F5848"/>
    <w:rsid w:val="000F6EF8"/>
    <w:rsid w:val="000F7172"/>
    <w:rsid w:val="000F7EC0"/>
    <w:rsid w:val="00100509"/>
    <w:rsid w:val="0010159B"/>
    <w:rsid w:val="00101FD9"/>
    <w:rsid w:val="0010249F"/>
    <w:rsid w:val="00102557"/>
    <w:rsid w:val="0010381E"/>
    <w:rsid w:val="001052BE"/>
    <w:rsid w:val="0010570F"/>
    <w:rsid w:val="00106AE4"/>
    <w:rsid w:val="00107363"/>
    <w:rsid w:val="001075F1"/>
    <w:rsid w:val="00107A38"/>
    <w:rsid w:val="00107D0E"/>
    <w:rsid w:val="001101FC"/>
    <w:rsid w:val="0011144C"/>
    <w:rsid w:val="001122B8"/>
    <w:rsid w:val="0011537C"/>
    <w:rsid w:val="00115386"/>
    <w:rsid w:val="001154A0"/>
    <w:rsid w:val="00115D2B"/>
    <w:rsid w:val="00116216"/>
    <w:rsid w:val="00117A24"/>
    <w:rsid w:val="00120D6B"/>
    <w:rsid w:val="00121018"/>
    <w:rsid w:val="00122D90"/>
    <w:rsid w:val="001234EF"/>
    <w:rsid w:val="0012359C"/>
    <w:rsid w:val="00124240"/>
    <w:rsid w:val="001249A8"/>
    <w:rsid w:val="0012619C"/>
    <w:rsid w:val="001307CA"/>
    <w:rsid w:val="00130969"/>
    <w:rsid w:val="001353FE"/>
    <w:rsid w:val="00136C04"/>
    <w:rsid w:val="00136C95"/>
    <w:rsid w:val="00137BE0"/>
    <w:rsid w:val="00140C0E"/>
    <w:rsid w:val="00140CE1"/>
    <w:rsid w:val="0014287D"/>
    <w:rsid w:val="00143209"/>
    <w:rsid w:val="001433B1"/>
    <w:rsid w:val="00143410"/>
    <w:rsid w:val="0014445C"/>
    <w:rsid w:val="00144D56"/>
    <w:rsid w:val="00145DDA"/>
    <w:rsid w:val="001464A5"/>
    <w:rsid w:val="00146B05"/>
    <w:rsid w:val="001470CD"/>
    <w:rsid w:val="0015172F"/>
    <w:rsid w:val="001527B6"/>
    <w:rsid w:val="00153C3A"/>
    <w:rsid w:val="00153E52"/>
    <w:rsid w:val="00154803"/>
    <w:rsid w:val="0015628F"/>
    <w:rsid w:val="001564FC"/>
    <w:rsid w:val="00156AD4"/>
    <w:rsid w:val="00157949"/>
    <w:rsid w:val="00157E0D"/>
    <w:rsid w:val="00160B11"/>
    <w:rsid w:val="00162113"/>
    <w:rsid w:val="001627A1"/>
    <w:rsid w:val="00162D5A"/>
    <w:rsid w:val="0016334C"/>
    <w:rsid w:val="001643A9"/>
    <w:rsid w:val="00164509"/>
    <w:rsid w:val="00165119"/>
    <w:rsid w:val="00165928"/>
    <w:rsid w:val="001664BB"/>
    <w:rsid w:val="00166621"/>
    <w:rsid w:val="00167178"/>
    <w:rsid w:val="00167624"/>
    <w:rsid w:val="00167CD9"/>
    <w:rsid w:val="00171794"/>
    <w:rsid w:val="00172B7B"/>
    <w:rsid w:val="0017557E"/>
    <w:rsid w:val="001762C1"/>
    <w:rsid w:val="00177E3A"/>
    <w:rsid w:val="00182F72"/>
    <w:rsid w:val="00183413"/>
    <w:rsid w:val="00183672"/>
    <w:rsid w:val="0018380B"/>
    <w:rsid w:val="001840A6"/>
    <w:rsid w:val="0018425F"/>
    <w:rsid w:val="00184C6C"/>
    <w:rsid w:val="001853D2"/>
    <w:rsid w:val="00185C19"/>
    <w:rsid w:val="0018667A"/>
    <w:rsid w:val="00186DB6"/>
    <w:rsid w:val="00187190"/>
    <w:rsid w:val="00191805"/>
    <w:rsid w:val="00191E93"/>
    <w:rsid w:val="00191EB4"/>
    <w:rsid w:val="00193917"/>
    <w:rsid w:val="0019393B"/>
    <w:rsid w:val="00195B4B"/>
    <w:rsid w:val="001A2209"/>
    <w:rsid w:val="001A40E3"/>
    <w:rsid w:val="001A44F8"/>
    <w:rsid w:val="001A48E4"/>
    <w:rsid w:val="001A5467"/>
    <w:rsid w:val="001A5B02"/>
    <w:rsid w:val="001A5C5B"/>
    <w:rsid w:val="001B1572"/>
    <w:rsid w:val="001B2263"/>
    <w:rsid w:val="001B2C56"/>
    <w:rsid w:val="001B37AF"/>
    <w:rsid w:val="001B37B4"/>
    <w:rsid w:val="001B3D5D"/>
    <w:rsid w:val="001B5C9B"/>
    <w:rsid w:val="001C03ED"/>
    <w:rsid w:val="001C0758"/>
    <w:rsid w:val="001C0BF9"/>
    <w:rsid w:val="001C157E"/>
    <w:rsid w:val="001C1759"/>
    <w:rsid w:val="001C23DF"/>
    <w:rsid w:val="001C2509"/>
    <w:rsid w:val="001C3935"/>
    <w:rsid w:val="001C4A47"/>
    <w:rsid w:val="001C5D28"/>
    <w:rsid w:val="001C72B0"/>
    <w:rsid w:val="001C74A8"/>
    <w:rsid w:val="001C7B07"/>
    <w:rsid w:val="001D00E4"/>
    <w:rsid w:val="001D0282"/>
    <w:rsid w:val="001D0AE7"/>
    <w:rsid w:val="001D1B6C"/>
    <w:rsid w:val="001D2AC7"/>
    <w:rsid w:val="001D2ECC"/>
    <w:rsid w:val="001D332D"/>
    <w:rsid w:val="001D4B5E"/>
    <w:rsid w:val="001D4BB0"/>
    <w:rsid w:val="001D4EBC"/>
    <w:rsid w:val="001D5108"/>
    <w:rsid w:val="001D5B6D"/>
    <w:rsid w:val="001D7A31"/>
    <w:rsid w:val="001E0AAD"/>
    <w:rsid w:val="001E1AE9"/>
    <w:rsid w:val="001E1B3F"/>
    <w:rsid w:val="001E1BD0"/>
    <w:rsid w:val="001E2936"/>
    <w:rsid w:val="001E3A6E"/>
    <w:rsid w:val="001E6311"/>
    <w:rsid w:val="001E66E6"/>
    <w:rsid w:val="001E6A3E"/>
    <w:rsid w:val="001F05BA"/>
    <w:rsid w:val="001F10C8"/>
    <w:rsid w:val="001F1D2B"/>
    <w:rsid w:val="001F31CD"/>
    <w:rsid w:val="001F3471"/>
    <w:rsid w:val="001F3976"/>
    <w:rsid w:val="001F43B7"/>
    <w:rsid w:val="001F4A39"/>
    <w:rsid w:val="001F5842"/>
    <w:rsid w:val="001F5C71"/>
    <w:rsid w:val="001F7358"/>
    <w:rsid w:val="001F737F"/>
    <w:rsid w:val="002001BD"/>
    <w:rsid w:val="00201852"/>
    <w:rsid w:val="00202682"/>
    <w:rsid w:val="0020321F"/>
    <w:rsid w:val="00203567"/>
    <w:rsid w:val="00203C97"/>
    <w:rsid w:val="002049D3"/>
    <w:rsid w:val="0020529B"/>
    <w:rsid w:val="002057E8"/>
    <w:rsid w:val="002104EF"/>
    <w:rsid w:val="0021206F"/>
    <w:rsid w:val="00214201"/>
    <w:rsid w:val="00215681"/>
    <w:rsid w:val="00215A27"/>
    <w:rsid w:val="00215E89"/>
    <w:rsid w:val="00217B9A"/>
    <w:rsid w:val="002214AA"/>
    <w:rsid w:val="00221586"/>
    <w:rsid w:val="00221CD9"/>
    <w:rsid w:val="002234C5"/>
    <w:rsid w:val="002248A9"/>
    <w:rsid w:val="002249B9"/>
    <w:rsid w:val="0022646C"/>
    <w:rsid w:val="00226550"/>
    <w:rsid w:val="002267B9"/>
    <w:rsid w:val="00227F38"/>
    <w:rsid w:val="00230F1C"/>
    <w:rsid w:val="0023234A"/>
    <w:rsid w:val="0023310A"/>
    <w:rsid w:val="00233E24"/>
    <w:rsid w:val="0023520F"/>
    <w:rsid w:val="00235242"/>
    <w:rsid w:val="00235295"/>
    <w:rsid w:val="00236372"/>
    <w:rsid w:val="00237610"/>
    <w:rsid w:val="00237690"/>
    <w:rsid w:val="00240D7A"/>
    <w:rsid w:val="00241050"/>
    <w:rsid w:val="00241217"/>
    <w:rsid w:val="00243010"/>
    <w:rsid w:val="002453AC"/>
    <w:rsid w:val="002468F1"/>
    <w:rsid w:val="00252427"/>
    <w:rsid w:val="00252FA3"/>
    <w:rsid w:val="002533D2"/>
    <w:rsid w:val="0025556A"/>
    <w:rsid w:val="002579DB"/>
    <w:rsid w:val="00261C72"/>
    <w:rsid w:val="00262362"/>
    <w:rsid w:val="00262F66"/>
    <w:rsid w:val="002630B9"/>
    <w:rsid w:val="002659DA"/>
    <w:rsid w:val="00265F8E"/>
    <w:rsid w:val="002673C4"/>
    <w:rsid w:val="00270680"/>
    <w:rsid w:val="00270C78"/>
    <w:rsid w:val="00271530"/>
    <w:rsid w:val="00272E0D"/>
    <w:rsid w:val="00272FDB"/>
    <w:rsid w:val="00273E7D"/>
    <w:rsid w:val="002754A8"/>
    <w:rsid w:val="00275950"/>
    <w:rsid w:val="0027706F"/>
    <w:rsid w:val="002777F8"/>
    <w:rsid w:val="00280343"/>
    <w:rsid w:val="00280609"/>
    <w:rsid w:val="00281B87"/>
    <w:rsid w:val="002828BF"/>
    <w:rsid w:val="0028370B"/>
    <w:rsid w:val="00284D2A"/>
    <w:rsid w:val="00285A23"/>
    <w:rsid w:val="0028794B"/>
    <w:rsid w:val="00287A5F"/>
    <w:rsid w:val="0029075D"/>
    <w:rsid w:val="002916E8"/>
    <w:rsid w:val="00292D8F"/>
    <w:rsid w:val="00293485"/>
    <w:rsid w:val="002946A4"/>
    <w:rsid w:val="0029572B"/>
    <w:rsid w:val="00297E76"/>
    <w:rsid w:val="002A2C84"/>
    <w:rsid w:val="002A3228"/>
    <w:rsid w:val="002A35EC"/>
    <w:rsid w:val="002A3742"/>
    <w:rsid w:val="002A3EBB"/>
    <w:rsid w:val="002A4D68"/>
    <w:rsid w:val="002A55A8"/>
    <w:rsid w:val="002A5F2F"/>
    <w:rsid w:val="002A7E37"/>
    <w:rsid w:val="002A7EE2"/>
    <w:rsid w:val="002B086D"/>
    <w:rsid w:val="002B0C54"/>
    <w:rsid w:val="002B176E"/>
    <w:rsid w:val="002B22F5"/>
    <w:rsid w:val="002B2376"/>
    <w:rsid w:val="002B72AA"/>
    <w:rsid w:val="002C0B0B"/>
    <w:rsid w:val="002C1DAE"/>
    <w:rsid w:val="002C23DD"/>
    <w:rsid w:val="002C24DB"/>
    <w:rsid w:val="002C2BCB"/>
    <w:rsid w:val="002C3E37"/>
    <w:rsid w:val="002C4081"/>
    <w:rsid w:val="002C45C4"/>
    <w:rsid w:val="002C4974"/>
    <w:rsid w:val="002C5669"/>
    <w:rsid w:val="002C5E97"/>
    <w:rsid w:val="002C6807"/>
    <w:rsid w:val="002D2A62"/>
    <w:rsid w:val="002D3946"/>
    <w:rsid w:val="002D58DF"/>
    <w:rsid w:val="002D7E2A"/>
    <w:rsid w:val="002E08CA"/>
    <w:rsid w:val="002E0D4F"/>
    <w:rsid w:val="002E1360"/>
    <w:rsid w:val="002E1AF8"/>
    <w:rsid w:val="002E32DD"/>
    <w:rsid w:val="002E37D7"/>
    <w:rsid w:val="002E3F3B"/>
    <w:rsid w:val="002F0224"/>
    <w:rsid w:val="002F086E"/>
    <w:rsid w:val="002F0A07"/>
    <w:rsid w:val="002F0B6D"/>
    <w:rsid w:val="002F16B1"/>
    <w:rsid w:val="002F1D0F"/>
    <w:rsid w:val="002F26F1"/>
    <w:rsid w:val="002F3174"/>
    <w:rsid w:val="002F47D5"/>
    <w:rsid w:val="002F48E9"/>
    <w:rsid w:val="002F527B"/>
    <w:rsid w:val="002F5BD4"/>
    <w:rsid w:val="002F630C"/>
    <w:rsid w:val="00301121"/>
    <w:rsid w:val="0030198A"/>
    <w:rsid w:val="00301E42"/>
    <w:rsid w:val="00301FF7"/>
    <w:rsid w:val="00303359"/>
    <w:rsid w:val="00304B26"/>
    <w:rsid w:val="003052ED"/>
    <w:rsid w:val="003057AB"/>
    <w:rsid w:val="003057E4"/>
    <w:rsid w:val="0030585F"/>
    <w:rsid w:val="00305CEA"/>
    <w:rsid w:val="00306E72"/>
    <w:rsid w:val="00307758"/>
    <w:rsid w:val="00307EE8"/>
    <w:rsid w:val="00310616"/>
    <w:rsid w:val="00310AC6"/>
    <w:rsid w:val="003117E4"/>
    <w:rsid w:val="003120A0"/>
    <w:rsid w:val="003122BA"/>
    <w:rsid w:val="00312C26"/>
    <w:rsid w:val="00314525"/>
    <w:rsid w:val="0031628B"/>
    <w:rsid w:val="0031758C"/>
    <w:rsid w:val="00320B9A"/>
    <w:rsid w:val="003217D5"/>
    <w:rsid w:val="00322438"/>
    <w:rsid w:val="003232C4"/>
    <w:rsid w:val="00323947"/>
    <w:rsid w:val="00323EEC"/>
    <w:rsid w:val="0032516B"/>
    <w:rsid w:val="00325BD5"/>
    <w:rsid w:val="0032721A"/>
    <w:rsid w:val="00327250"/>
    <w:rsid w:val="00327361"/>
    <w:rsid w:val="00327A54"/>
    <w:rsid w:val="0033093D"/>
    <w:rsid w:val="00330ACC"/>
    <w:rsid w:val="00330C18"/>
    <w:rsid w:val="00332089"/>
    <w:rsid w:val="0033345D"/>
    <w:rsid w:val="003357E2"/>
    <w:rsid w:val="00335FDE"/>
    <w:rsid w:val="00336540"/>
    <w:rsid w:val="00336AF2"/>
    <w:rsid w:val="0034006F"/>
    <w:rsid w:val="00340278"/>
    <w:rsid w:val="00341449"/>
    <w:rsid w:val="003429C1"/>
    <w:rsid w:val="00343087"/>
    <w:rsid w:val="003439BB"/>
    <w:rsid w:val="003461E0"/>
    <w:rsid w:val="0034640E"/>
    <w:rsid w:val="003475F9"/>
    <w:rsid w:val="00347F6C"/>
    <w:rsid w:val="0035093D"/>
    <w:rsid w:val="003533FE"/>
    <w:rsid w:val="00353CEC"/>
    <w:rsid w:val="00353D15"/>
    <w:rsid w:val="00354009"/>
    <w:rsid w:val="00356104"/>
    <w:rsid w:val="0035711F"/>
    <w:rsid w:val="0035720F"/>
    <w:rsid w:val="003608C1"/>
    <w:rsid w:val="00360955"/>
    <w:rsid w:val="003626D4"/>
    <w:rsid w:val="00362FF0"/>
    <w:rsid w:val="00363F26"/>
    <w:rsid w:val="003645DF"/>
    <w:rsid w:val="00365629"/>
    <w:rsid w:val="00366DDA"/>
    <w:rsid w:val="00366F52"/>
    <w:rsid w:val="003674AF"/>
    <w:rsid w:val="00367666"/>
    <w:rsid w:val="00367A37"/>
    <w:rsid w:val="00370A17"/>
    <w:rsid w:val="00371055"/>
    <w:rsid w:val="00371952"/>
    <w:rsid w:val="00372D30"/>
    <w:rsid w:val="003734AA"/>
    <w:rsid w:val="003737AE"/>
    <w:rsid w:val="00374E66"/>
    <w:rsid w:val="00380FE4"/>
    <w:rsid w:val="003812B6"/>
    <w:rsid w:val="003822E6"/>
    <w:rsid w:val="00382584"/>
    <w:rsid w:val="0038284D"/>
    <w:rsid w:val="003830C9"/>
    <w:rsid w:val="00383827"/>
    <w:rsid w:val="00384FF7"/>
    <w:rsid w:val="0038505C"/>
    <w:rsid w:val="003852DD"/>
    <w:rsid w:val="00385ACB"/>
    <w:rsid w:val="00385BD5"/>
    <w:rsid w:val="0038631B"/>
    <w:rsid w:val="00387435"/>
    <w:rsid w:val="00387A2E"/>
    <w:rsid w:val="003900CA"/>
    <w:rsid w:val="00392564"/>
    <w:rsid w:val="00393058"/>
    <w:rsid w:val="0039351B"/>
    <w:rsid w:val="00394179"/>
    <w:rsid w:val="0039466F"/>
    <w:rsid w:val="00395909"/>
    <w:rsid w:val="00395AD5"/>
    <w:rsid w:val="00396179"/>
    <w:rsid w:val="00397956"/>
    <w:rsid w:val="00397DE4"/>
    <w:rsid w:val="003A014B"/>
    <w:rsid w:val="003A271B"/>
    <w:rsid w:val="003A2B0D"/>
    <w:rsid w:val="003A2F6D"/>
    <w:rsid w:val="003A4C81"/>
    <w:rsid w:val="003A510C"/>
    <w:rsid w:val="003A5362"/>
    <w:rsid w:val="003A60B2"/>
    <w:rsid w:val="003A727A"/>
    <w:rsid w:val="003B086E"/>
    <w:rsid w:val="003B0C2B"/>
    <w:rsid w:val="003B3353"/>
    <w:rsid w:val="003B43B8"/>
    <w:rsid w:val="003B46FE"/>
    <w:rsid w:val="003B506A"/>
    <w:rsid w:val="003B59EB"/>
    <w:rsid w:val="003B633F"/>
    <w:rsid w:val="003B6B07"/>
    <w:rsid w:val="003C030B"/>
    <w:rsid w:val="003C0858"/>
    <w:rsid w:val="003C0F2C"/>
    <w:rsid w:val="003C18B6"/>
    <w:rsid w:val="003C3637"/>
    <w:rsid w:val="003C54AD"/>
    <w:rsid w:val="003C5507"/>
    <w:rsid w:val="003C5EA9"/>
    <w:rsid w:val="003C6237"/>
    <w:rsid w:val="003C6962"/>
    <w:rsid w:val="003C75B2"/>
    <w:rsid w:val="003D044B"/>
    <w:rsid w:val="003D04EC"/>
    <w:rsid w:val="003D07F0"/>
    <w:rsid w:val="003D0CCB"/>
    <w:rsid w:val="003D0D62"/>
    <w:rsid w:val="003D2B92"/>
    <w:rsid w:val="003D2D9A"/>
    <w:rsid w:val="003D32A8"/>
    <w:rsid w:val="003D4A86"/>
    <w:rsid w:val="003D52D2"/>
    <w:rsid w:val="003D5395"/>
    <w:rsid w:val="003D6C48"/>
    <w:rsid w:val="003D6CA8"/>
    <w:rsid w:val="003D72F7"/>
    <w:rsid w:val="003E0E3F"/>
    <w:rsid w:val="003E11E5"/>
    <w:rsid w:val="003E15CB"/>
    <w:rsid w:val="003E2FFE"/>
    <w:rsid w:val="003E47E9"/>
    <w:rsid w:val="003E4D17"/>
    <w:rsid w:val="003E5693"/>
    <w:rsid w:val="003E582D"/>
    <w:rsid w:val="003E6416"/>
    <w:rsid w:val="003E6CBE"/>
    <w:rsid w:val="003E7CF0"/>
    <w:rsid w:val="003E7D72"/>
    <w:rsid w:val="003F228A"/>
    <w:rsid w:val="003F25AC"/>
    <w:rsid w:val="003F2AAA"/>
    <w:rsid w:val="003F2B59"/>
    <w:rsid w:val="003F3F84"/>
    <w:rsid w:val="003F60E0"/>
    <w:rsid w:val="003F6EDB"/>
    <w:rsid w:val="003F74B7"/>
    <w:rsid w:val="003F7E41"/>
    <w:rsid w:val="004009D8"/>
    <w:rsid w:val="00400A51"/>
    <w:rsid w:val="004022D8"/>
    <w:rsid w:val="004042B6"/>
    <w:rsid w:val="0040515C"/>
    <w:rsid w:val="0040594D"/>
    <w:rsid w:val="00406097"/>
    <w:rsid w:val="00407FF2"/>
    <w:rsid w:val="00413D62"/>
    <w:rsid w:val="00413D7B"/>
    <w:rsid w:val="00415149"/>
    <w:rsid w:val="004151D8"/>
    <w:rsid w:val="0041571E"/>
    <w:rsid w:val="00416266"/>
    <w:rsid w:val="00416668"/>
    <w:rsid w:val="00417C83"/>
    <w:rsid w:val="004200D4"/>
    <w:rsid w:val="0042053C"/>
    <w:rsid w:val="004216CD"/>
    <w:rsid w:val="00421B75"/>
    <w:rsid w:val="004228F8"/>
    <w:rsid w:val="0042311C"/>
    <w:rsid w:val="004251E5"/>
    <w:rsid w:val="004259F5"/>
    <w:rsid w:val="0042719D"/>
    <w:rsid w:val="004279FC"/>
    <w:rsid w:val="00431497"/>
    <w:rsid w:val="00431A20"/>
    <w:rsid w:val="00433001"/>
    <w:rsid w:val="004355AC"/>
    <w:rsid w:val="004361DE"/>
    <w:rsid w:val="004367E0"/>
    <w:rsid w:val="00437C53"/>
    <w:rsid w:val="0044147E"/>
    <w:rsid w:val="0044192D"/>
    <w:rsid w:val="00443B8B"/>
    <w:rsid w:val="00444232"/>
    <w:rsid w:val="00444322"/>
    <w:rsid w:val="00444DD8"/>
    <w:rsid w:val="00445C7C"/>
    <w:rsid w:val="00445EDD"/>
    <w:rsid w:val="00446944"/>
    <w:rsid w:val="00447B7E"/>
    <w:rsid w:val="00447E69"/>
    <w:rsid w:val="00447F63"/>
    <w:rsid w:val="00450AB4"/>
    <w:rsid w:val="004515CC"/>
    <w:rsid w:val="00451D74"/>
    <w:rsid w:val="0045415E"/>
    <w:rsid w:val="004558B7"/>
    <w:rsid w:val="00457A4F"/>
    <w:rsid w:val="00460745"/>
    <w:rsid w:val="00460C98"/>
    <w:rsid w:val="00460FB0"/>
    <w:rsid w:val="004613A9"/>
    <w:rsid w:val="0046173D"/>
    <w:rsid w:val="00461D8A"/>
    <w:rsid w:val="00461DA1"/>
    <w:rsid w:val="00462177"/>
    <w:rsid w:val="00462BBB"/>
    <w:rsid w:val="00464F0F"/>
    <w:rsid w:val="00465191"/>
    <w:rsid w:val="0046562D"/>
    <w:rsid w:val="00465980"/>
    <w:rsid w:val="00466DA5"/>
    <w:rsid w:val="004754C1"/>
    <w:rsid w:val="00476F0E"/>
    <w:rsid w:val="004771AC"/>
    <w:rsid w:val="0047753F"/>
    <w:rsid w:val="00480755"/>
    <w:rsid w:val="004814A0"/>
    <w:rsid w:val="00481F9D"/>
    <w:rsid w:val="0048278D"/>
    <w:rsid w:val="00483A11"/>
    <w:rsid w:val="00484E40"/>
    <w:rsid w:val="00484FD3"/>
    <w:rsid w:val="00485CD2"/>
    <w:rsid w:val="0048605D"/>
    <w:rsid w:val="00487E8E"/>
    <w:rsid w:val="004900C8"/>
    <w:rsid w:val="00490133"/>
    <w:rsid w:val="004907F5"/>
    <w:rsid w:val="004910E3"/>
    <w:rsid w:val="004912E1"/>
    <w:rsid w:val="00491BDA"/>
    <w:rsid w:val="004923D5"/>
    <w:rsid w:val="0049355A"/>
    <w:rsid w:val="004935E4"/>
    <w:rsid w:val="00494C03"/>
    <w:rsid w:val="0049678D"/>
    <w:rsid w:val="00496DB4"/>
    <w:rsid w:val="00496FB4"/>
    <w:rsid w:val="0049777F"/>
    <w:rsid w:val="004A00DD"/>
    <w:rsid w:val="004A0879"/>
    <w:rsid w:val="004A1A8A"/>
    <w:rsid w:val="004A2C6A"/>
    <w:rsid w:val="004A32CB"/>
    <w:rsid w:val="004A46BA"/>
    <w:rsid w:val="004A60B1"/>
    <w:rsid w:val="004A6DD8"/>
    <w:rsid w:val="004B0513"/>
    <w:rsid w:val="004B227E"/>
    <w:rsid w:val="004B314B"/>
    <w:rsid w:val="004B3321"/>
    <w:rsid w:val="004B370A"/>
    <w:rsid w:val="004B4855"/>
    <w:rsid w:val="004B486B"/>
    <w:rsid w:val="004B4FFC"/>
    <w:rsid w:val="004B5EA6"/>
    <w:rsid w:val="004B6C94"/>
    <w:rsid w:val="004B72A0"/>
    <w:rsid w:val="004B740D"/>
    <w:rsid w:val="004B7852"/>
    <w:rsid w:val="004B79A1"/>
    <w:rsid w:val="004B7FCA"/>
    <w:rsid w:val="004C0537"/>
    <w:rsid w:val="004C1DC0"/>
    <w:rsid w:val="004C21F4"/>
    <w:rsid w:val="004C33C5"/>
    <w:rsid w:val="004C381C"/>
    <w:rsid w:val="004C6F13"/>
    <w:rsid w:val="004C7CCA"/>
    <w:rsid w:val="004C7D54"/>
    <w:rsid w:val="004D0AE2"/>
    <w:rsid w:val="004D22AB"/>
    <w:rsid w:val="004D24B5"/>
    <w:rsid w:val="004D269D"/>
    <w:rsid w:val="004D30F8"/>
    <w:rsid w:val="004D3E8D"/>
    <w:rsid w:val="004D4969"/>
    <w:rsid w:val="004D4E1B"/>
    <w:rsid w:val="004D5B1E"/>
    <w:rsid w:val="004D64FE"/>
    <w:rsid w:val="004E1FDB"/>
    <w:rsid w:val="004E2044"/>
    <w:rsid w:val="004E3DDB"/>
    <w:rsid w:val="004E48CF"/>
    <w:rsid w:val="004E4DFD"/>
    <w:rsid w:val="004E5102"/>
    <w:rsid w:val="004E6900"/>
    <w:rsid w:val="004F07EB"/>
    <w:rsid w:val="004F2136"/>
    <w:rsid w:val="004F262F"/>
    <w:rsid w:val="004F2DBC"/>
    <w:rsid w:val="004F3A3B"/>
    <w:rsid w:val="004F3C29"/>
    <w:rsid w:val="004F4FAA"/>
    <w:rsid w:val="004F72D8"/>
    <w:rsid w:val="005009D9"/>
    <w:rsid w:val="00500DEF"/>
    <w:rsid w:val="00503009"/>
    <w:rsid w:val="005038FE"/>
    <w:rsid w:val="00504651"/>
    <w:rsid w:val="0050762C"/>
    <w:rsid w:val="005120DC"/>
    <w:rsid w:val="00512349"/>
    <w:rsid w:val="005124DF"/>
    <w:rsid w:val="00512B3D"/>
    <w:rsid w:val="00515C78"/>
    <w:rsid w:val="00515E85"/>
    <w:rsid w:val="00517454"/>
    <w:rsid w:val="00521647"/>
    <w:rsid w:val="0052216A"/>
    <w:rsid w:val="00522673"/>
    <w:rsid w:val="00523726"/>
    <w:rsid w:val="0052382C"/>
    <w:rsid w:val="0052493D"/>
    <w:rsid w:val="00525550"/>
    <w:rsid w:val="00530AE1"/>
    <w:rsid w:val="00531853"/>
    <w:rsid w:val="005323EA"/>
    <w:rsid w:val="00532B2D"/>
    <w:rsid w:val="00533A49"/>
    <w:rsid w:val="00534105"/>
    <w:rsid w:val="00534543"/>
    <w:rsid w:val="00534897"/>
    <w:rsid w:val="005356A2"/>
    <w:rsid w:val="00535B12"/>
    <w:rsid w:val="00535C03"/>
    <w:rsid w:val="00540150"/>
    <w:rsid w:val="00540A06"/>
    <w:rsid w:val="00540DFF"/>
    <w:rsid w:val="0054234D"/>
    <w:rsid w:val="005430BA"/>
    <w:rsid w:val="005430C6"/>
    <w:rsid w:val="005431BC"/>
    <w:rsid w:val="005432A7"/>
    <w:rsid w:val="0054358E"/>
    <w:rsid w:val="00543780"/>
    <w:rsid w:val="005450CE"/>
    <w:rsid w:val="0054521A"/>
    <w:rsid w:val="00545522"/>
    <w:rsid w:val="00545E49"/>
    <w:rsid w:val="00546565"/>
    <w:rsid w:val="00546B75"/>
    <w:rsid w:val="00546F81"/>
    <w:rsid w:val="00547991"/>
    <w:rsid w:val="005503BA"/>
    <w:rsid w:val="00550651"/>
    <w:rsid w:val="005518BE"/>
    <w:rsid w:val="00551987"/>
    <w:rsid w:val="005521C3"/>
    <w:rsid w:val="005523AF"/>
    <w:rsid w:val="005547A0"/>
    <w:rsid w:val="00555D18"/>
    <w:rsid w:val="00556824"/>
    <w:rsid w:val="0055684E"/>
    <w:rsid w:val="005568DA"/>
    <w:rsid w:val="00557B09"/>
    <w:rsid w:val="00560D9E"/>
    <w:rsid w:val="0056165C"/>
    <w:rsid w:val="00561A16"/>
    <w:rsid w:val="00562BB3"/>
    <w:rsid w:val="005650A6"/>
    <w:rsid w:val="005653E7"/>
    <w:rsid w:val="00567201"/>
    <w:rsid w:val="0056774B"/>
    <w:rsid w:val="00567D22"/>
    <w:rsid w:val="005700AA"/>
    <w:rsid w:val="00570CCA"/>
    <w:rsid w:val="0057141A"/>
    <w:rsid w:val="0057346A"/>
    <w:rsid w:val="00573720"/>
    <w:rsid w:val="0057385F"/>
    <w:rsid w:val="0057387F"/>
    <w:rsid w:val="00575FFA"/>
    <w:rsid w:val="00576863"/>
    <w:rsid w:val="00576DF0"/>
    <w:rsid w:val="00580EEA"/>
    <w:rsid w:val="00584FB0"/>
    <w:rsid w:val="00585A75"/>
    <w:rsid w:val="00586EE0"/>
    <w:rsid w:val="00590AD5"/>
    <w:rsid w:val="00590EEB"/>
    <w:rsid w:val="005919CE"/>
    <w:rsid w:val="0059407B"/>
    <w:rsid w:val="00594123"/>
    <w:rsid w:val="005942CA"/>
    <w:rsid w:val="005950CA"/>
    <w:rsid w:val="005A0C4E"/>
    <w:rsid w:val="005A0CA0"/>
    <w:rsid w:val="005A0EAC"/>
    <w:rsid w:val="005A1F7D"/>
    <w:rsid w:val="005A2959"/>
    <w:rsid w:val="005A3831"/>
    <w:rsid w:val="005A4936"/>
    <w:rsid w:val="005A5A7D"/>
    <w:rsid w:val="005A66E8"/>
    <w:rsid w:val="005A6F16"/>
    <w:rsid w:val="005B0A97"/>
    <w:rsid w:val="005B1AB6"/>
    <w:rsid w:val="005B2DDB"/>
    <w:rsid w:val="005B316D"/>
    <w:rsid w:val="005B3ECD"/>
    <w:rsid w:val="005B44B5"/>
    <w:rsid w:val="005B5055"/>
    <w:rsid w:val="005B5259"/>
    <w:rsid w:val="005B52C1"/>
    <w:rsid w:val="005B637F"/>
    <w:rsid w:val="005B6A3C"/>
    <w:rsid w:val="005B6B64"/>
    <w:rsid w:val="005C0B88"/>
    <w:rsid w:val="005C15BB"/>
    <w:rsid w:val="005C3297"/>
    <w:rsid w:val="005C3E1D"/>
    <w:rsid w:val="005C5111"/>
    <w:rsid w:val="005C5AA4"/>
    <w:rsid w:val="005C76B2"/>
    <w:rsid w:val="005C7AFA"/>
    <w:rsid w:val="005D2173"/>
    <w:rsid w:val="005D262B"/>
    <w:rsid w:val="005D3676"/>
    <w:rsid w:val="005D3A74"/>
    <w:rsid w:val="005D4689"/>
    <w:rsid w:val="005D5BF3"/>
    <w:rsid w:val="005D5E66"/>
    <w:rsid w:val="005D6091"/>
    <w:rsid w:val="005D6432"/>
    <w:rsid w:val="005D7443"/>
    <w:rsid w:val="005D74F6"/>
    <w:rsid w:val="005D78AD"/>
    <w:rsid w:val="005D796F"/>
    <w:rsid w:val="005D7DE1"/>
    <w:rsid w:val="005E056E"/>
    <w:rsid w:val="005E0D37"/>
    <w:rsid w:val="005E170C"/>
    <w:rsid w:val="005E182F"/>
    <w:rsid w:val="005E649C"/>
    <w:rsid w:val="005E6B6C"/>
    <w:rsid w:val="005E6C06"/>
    <w:rsid w:val="005F1DB8"/>
    <w:rsid w:val="005F21F7"/>
    <w:rsid w:val="005F252C"/>
    <w:rsid w:val="005F4D0B"/>
    <w:rsid w:val="005F5F5A"/>
    <w:rsid w:val="00600595"/>
    <w:rsid w:val="00601143"/>
    <w:rsid w:val="00601436"/>
    <w:rsid w:val="0060210A"/>
    <w:rsid w:val="00602A23"/>
    <w:rsid w:val="006039ED"/>
    <w:rsid w:val="00603EFF"/>
    <w:rsid w:val="00604966"/>
    <w:rsid w:val="00605F90"/>
    <w:rsid w:val="00607572"/>
    <w:rsid w:val="00610475"/>
    <w:rsid w:val="0061183D"/>
    <w:rsid w:val="006124F1"/>
    <w:rsid w:val="00612945"/>
    <w:rsid w:val="006133FC"/>
    <w:rsid w:val="0061355B"/>
    <w:rsid w:val="00614FF9"/>
    <w:rsid w:val="00615E52"/>
    <w:rsid w:val="00615FBC"/>
    <w:rsid w:val="00616034"/>
    <w:rsid w:val="00616E73"/>
    <w:rsid w:val="006208FD"/>
    <w:rsid w:val="00621B75"/>
    <w:rsid w:val="00625134"/>
    <w:rsid w:val="00625A9F"/>
    <w:rsid w:val="0062682C"/>
    <w:rsid w:val="006274C9"/>
    <w:rsid w:val="00627AFC"/>
    <w:rsid w:val="00627C66"/>
    <w:rsid w:val="00627E7D"/>
    <w:rsid w:val="006303D5"/>
    <w:rsid w:val="00630A7B"/>
    <w:rsid w:val="00631A14"/>
    <w:rsid w:val="00631E16"/>
    <w:rsid w:val="006337AB"/>
    <w:rsid w:val="00633891"/>
    <w:rsid w:val="00633BDB"/>
    <w:rsid w:val="00637028"/>
    <w:rsid w:val="006413AA"/>
    <w:rsid w:val="00643CA6"/>
    <w:rsid w:val="0064466B"/>
    <w:rsid w:val="00645F48"/>
    <w:rsid w:val="006461ED"/>
    <w:rsid w:val="00646341"/>
    <w:rsid w:val="00647C41"/>
    <w:rsid w:val="00647D66"/>
    <w:rsid w:val="0065069F"/>
    <w:rsid w:val="006523F1"/>
    <w:rsid w:val="0065249D"/>
    <w:rsid w:val="00653538"/>
    <w:rsid w:val="006563B5"/>
    <w:rsid w:val="00656913"/>
    <w:rsid w:val="006571E9"/>
    <w:rsid w:val="00661AD3"/>
    <w:rsid w:val="0066236C"/>
    <w:rsid w:val="0066362C"/>
    <w:rsid w:val="006641F9"/>
    <w:rsid w:val="0066677E"/>
    <w:rsid w:val="00666AF3"/>
    <w:rsid w:val="00666E03"/>
    <w:rsid w:val="00667AD0"/>
    <w:rsid w:val="006704E0"/>
    <w:rsid w:val="00670B91"/>
    <w:rsid w:val="0067144C"/>
    <w:rsid w:val="006715D5"/>
    <w:rsid w:val="0067176E"/>
    <w:rsid w:val="006718EF"/>
    <w:rsid w:val="0067262E"/>
    <w:rsid w:val="006733DE"/>
    <w:rsid w:val="00673A55"/>
    <w:rsid w:val="00673BFF"/>
    <w:rsid w:val="00673DCD"/>
    <w:rsid w:val="00674A9D"/>
    <w:rsid w:val="0067641C"/>
    <w:rsid w:val="00676F27"/>
    <w:rsid w:val="0068104A"/>
    <w:rsid w:val="0068184A"/>
    <w:rsid w:val="00682024"/>
    <w:rsid w:val="00682797"/>
    <w:rsid w:val="00683423"/>
    <w:rsid w:val="00683AA6"/>
    <w:rsid w:val="006843EB"/>
    <w:rsid w:val="00684D78"/>
    <w:rsid w:val="006861EC"/>
    <w:rsid w:val="006867CA"/>
    <w:rsid w:val="00686C16"/>
    <w:rsid w:val="00687A94"/>
    <w:rsid w:val="00687E13"/>
    <w:rsid w:val="00691620"/>
    <w:rsid w:val="0069167E"/>
    <w:rsid w:val="006930AA"/>
    <w:rsid w:val="006933B1"/>
    <w:rsid w:val="00693C27"/>
    <w:rsid w:val="00694190"/>
    <w:rsid w:val="00695082"/>
    <w:rsid w:val="006A2B70"/>
    <w:rsid w:val="006A3B8F"/>
    <w:rsid w:val="006A3F05"/>
    <w:rsid w:val="006A4261"/>
    <w:rsid w:val="006A74FF"/>
    <w:rsid w:val="006B05EE"/>
    <w:rsid w:val="006B0B47"/>
    <w:rsid w:val="006B1F82"/>
    <w:rsid w:val="006B28D5"/>
    <w:rsid w:val="006B2DF5"/>
    <w:rsid w:val="006B41A4"/>
    <w:rsid w:val="006B4290"/>
    <w:rsid w:val="006B4319"/>
    <w:rsid w:val="006B4E88"/>
    <w:rsid w:val="006B75A4"/>
    <w:rsid w:val="006B77CB"/>
    <w:rsid w:val="006B78A2"/>
    <w:rsid w:val="006C1845"/>
    <w:rsid w:val="006C1B05"/>
    <w:rsid w:val="006C3172"/>
    <w:rsid w:val="006C3485"/>
    <w:rsid w:val="006C4E11"/>
    <w:rsid w:val="006C4FA0"/>
    <w:rsid w:val="006C687F"/>
    <w:rsid w:val="006C6EFD"/>
    <w:rsid w:val="006D0D8F"/>
    <w:rsid w:val="006D17DF"/>
    <w:rsid w:val="006D20FD"/>
    <w:rsid w:val="006D24BC"/>
    <w:rsid w:val="006D265D"/>
    <w:rsid w:val="006D2720"/>
    <w:rsid w:val="006D4092"/>
    <w:rsid w:val="006D4E2D"/>
    <w:rsid w:val="006D68C1"/>
    <w:rsid w:val="006E0776"/>
    <w:rsid w:val="006E234F"/>
    <w:rsid w:val="006E2B36"/>
    <w:rsid w:val="006E31DE"/>
    <w:rsid w:val="006E44D9"/>
    <w:rsid w:val="006E4E2D"/>
    <w:rsid w:val="006E5341"/>
    <w:rsid w:val="006E5EA3"/>
    <w:rsid w:val="006E6011"/>
    <w:rsid w:val="006F13C6"/>
    <w:rsid w:val="006F544B"/>
    <w:rsid w:val="006F5601"/>
    <w:rsid w:val="006F66BB"/>
    <w:rsid w:val="006F6888"/>
    <w:rsid w:val="006F6EB2"/>
    <w:rsid w:val="006F749F"/>
    <w:rsid w:val="006F7DCC"/>
    <w:rsid w:val="00702D1F"/>
    <w:rsid w:val="00703BF1"/>
    <w:rsid w:val="00704048"/>
    <w:rsid w:val="007041A8"/>
    <w:rsid w:val="007075F1"/>
    <w:rsid w:val="00710774"/>
    <w:rsid w:val="00710863"/>
    <w:rsid w:val="00710BE8"/>
    <w:rsid w:val="00713B04"/>
    <w:rsid w:val="007156B3"/>
    <w:rsid w:val="0072039E"/>
    <w:rsid w:val="007214F3"/>
    <w:rsid w:val="0072213E"/>
    <w:rsid w:val="00722EBE"/>
    <w:rsid w:val="00724C8C"/>
    <w:rsid w:val="007250E8"/>
    <w:rsid w:val="00726C01"/>
    <w:rsid w:val="00726D77"/>
    <w:rsid w:val="007271E5"/>
    <w:rsid w:val="00727BC9"/>
    <w:rsid w:val="00727BDD"/>
    <w:rsid w:val="007300DC"/>
    <w:rsid w:val="00730129"/>
    <w:rsid w:val="0073096D"/>
    <w:rsid w:val="00730C6D"/>
    <w:rsid w:val="0073109B"/>
    <w:rsid w:val="00733549"/>
    <w:rsid w:val="00734AF3"/>
    <w:rsid w:val="00736062"/>
    <w:rsid w:val="007404B7"/>
    <w:rsid w:val="00740C2A"/>
    <w:rsid w:val="00743ABE"/>
    <w:rsid w:val="007442B1"/>
    <w:rsid w:val="00746AAB"/>
    <w:rsid w:val="00750284"/>
    <w:rsid w:val="00751C9E"/>
    <w:rsid w:val="007525E6"/>
    <w:rsid w:val="00753122"/>
    <w:rsid w:val="0075438A"/>
    <w:rsid w:val="0075575B"/>
    <w:rsid w:val="00756EA2"/>
    <w:rsid w:val="007573B8"/>
    <w:rsid w:val="0075757C"/>
    <w:rsid w:val="00760BE8"/>
    <w:rsid w:val="00760C5E"/>
    <w:rsid w:val="007615FB"/>
    <w:rsid w:val="00762C35"/>
    <w:rsid w:val="007658A4"/>
    <w:rsid w:val="00766C28"/>
    <w:rsid w:val="0076765E"/>
    <w:rsid w:val="00770142"/>
    <w:rsid w:val="007710CA"/>
    <w:rsid w:val="00772993"/>
    <w:rsid w:val="0077461D"/>
    <w:rsid w:val="00774A88"/>
    <w:rsid w:val="00775F38"/>
    <w:rsid w:val="00777B79"/>
    <w:rsid w:val="00777BB5"/>
    <w:rsid w:val="00780119"/>
    <w:rsid w:val="00780283"/>
    <w:rsid w:val="00780A2E"/>
    <w:rsid w:val="00780B0A"/>
    <w:rsid w:val="00781C5D"/>
    <w:rsid w:val="00781F46"/>
    <w:rsid w:val="00783125"/>
    <w:rsid w:val="00785873"/>
    <w:rsid w:val="00786E79"/>
    <w:rsid w:val="00787BE3"/>
    <w:rsid w:val="00787E8B"/>
    <w:rsid w:val="00790830"/>
    <w:rsid w:val="00790DB1"/>
    <w:rsid w:val="0079159C"/>
    <w:rsid w:val="00792E3E"/>
    <w:rsid w:val="00793E73"/>
    <w:rsid w:val="00794A80"/>
    <w:rsid w:val="00794BC9"/>
    <w:rsid w:val="0079563E"/>
    <w:rsid w:val="00795AA4"/>
    <w:rsid w:val="007A0354"/>
    <w:rsid w:val="007A03EC"/>
    <w:rsid w:val="007A14C8"/>
    <w:rsid w:val="007A1AA1"/>
    <w:rsid w:val="007A2351"/>
    <w:rsid w:val="007A4847"/>
    <w:rsid w:val="007A5488"/>
    <w:rsid w:val="007A56A0"/>
    <w:rsid w:val="007A61C0"/>
    <w:rsid w:val="007A7CAD"/>
    <w:rsid w:val="007B01F0"/>
    <w:rsid w:val="007B087E"/>
    <w:rsid w:val="007B1854"/>
    <w:rsid w:val="007B3704"/>
    <w:rsid w:val="007B4FC3"/>
    <w:rsid w:val="007B5443"/>
    <w:rsid w:val="007B6869"/>
    <w:rsid w:val="007B76AB"/>
    <w:rsid w:val="007B76D0"/>
    <w:rsid w:val="007C176A"/>
    <w:rsid w:val="007C1859"/>
    <w:rsid w:val="007C2CE7"/>
    <w:rsid w:val="007C44FE"/>
    <w:rsid w:val="007C466C"/>
    <w:rsid w:val="007C4F38"/>
    <w:rsid w:val="007C52B4"/>
    <w:rsid w:val="007C567E"/>
    <w:rsid w:val="007C6DB8"/>
    <w:rsid w:val="007D1165"/>
    <w:rsid w:val="007D13FF"/>
    <w:rsid w:val="007D196F"/>
    <w:rsid w:val="007D2FC2"/>
    <w:rsid w:val="007D573A"/>
    <w:rsid w:val="007D6AE6"/>
    <w:rsid w:val="007D790A"/>
    <w:rsid w:val="007E1991"/>
    <w:rsid w:val="007E1EAB"/>
    <w:rsid w:val="007E254D"/>
    <w:rsid w:val="007E2654"/>
    <w:rsid w:val="007E4B8B"/>
    <w:rsid w:val="007E513C"/>
    <w:rsid w:val="007E5CA9"/>
    <w:rsid w:val="007E6351"/>
    <w:rsid w:val="007F0241"/>
    <w:rsid w:val="007F0F67"/>
    <w:rsid w:val="007F0FE2"/>
    <w:rsid w:val="007F1061"/>
    <w:rsid w:val="007F3E21"/>
    <w:rsid w:val="007F447F"/>
    <w:rsid w:val="007F5E39"/>
    <w:rsid w:val="007F6118"/>
    <w:rsid w:val="0080054F"/>
    <w:rsid w:val="0080199F"/>
    <w:rsid w:val="0080373F"/>
    <w:rsid w:val="00804D6A"/>
    <w:rsid w:val="008067D8"/>
    <w:rsid w:val="00807A4F"/>
    <w:rsid w:val="00810463"/>
    <w:rsid w:val="0081107F"/>
    <w:rsid w:val="008128FE"/>
    <w:rsid w:val="008129E7"/>
    <w:rsid w:val="00812CE4"/>
    <w:rsid w:val="00813447"/>
    <w:rsid w:val="0081429C"/>
    <w:rsid w:val="00814613"/>
    <w:rsid w:val="008149B7"/>
    <w:rsid w:val="00815362"/>
    <w:rsid w:val="00816B03"/>
    <w:rsid w:val="0082080B"/>
    <w:rsid w:val="0082081A"/>
    <w:rsid w:val="00820CF4"/>
    <w:rsid w:val="00821A97"/>
    <w:rsid w:val="00823EE5"/>
    <w:rsid w:val="00823FF5"/>
    <w:rsid w:val="00826799"/>
    <w:rsid w:val="00826C28"/>
    <w:rsid w:val="008315C2"/>
    <w:rsid w:val="00832755"/>
    <w:rsid w:val="00832BF3"/>
    <w:rsid w:val="00833846"/>
    <w:rsid w:val="00834374"/>
    <w:rsid w:val="00834423"/>
    <w:rsid w:val="00834938"/>
    <w:rsid w:val="008351EC"/>
    <w:rsid w:val="0083560E"/>
    <w:rsid w:val="00835814"/>
    <w:rsid w:val="00835A0F"/>
    <w:rsid w:val="00835E54"/>
    <w:rsid w:val="008367B7"/>
    <w:rsid w:val="008421DD"/>
    <w:rsid w:val="008461EA"/>
    <w:rsid w:val="00846E1B"/>
    <w:rsid w:val="00846F46"/>
    <w:rsid w:val="008474D9"/>
    <w:rsid w:val="008502DA"/>
    <w:rsid w:val="0085141C"/>
    <w:rsid w:val="00851C05"/>
    <w:rsid w:val="0085214B"/>
    <w:rsid w:val="008525C3"/>
    <w:rsid w:val="00854263"/>
    <w:rsid w:val="00854B13"/>
    <w:rsid w:val="008558A1"/>
    <w:rsid w:val="00856979"/>
    <w:rsid w:val="00860259"/>
    <w:rsid w:val="008604FA"/>
    <w:rsid w:val="00860814"/>
    <w:rsid w:val="00860E41"/>
    <w:rsid w:val="00862114"/>
    <w:rsid w:val="008670DB"/>
    <w:rsid w:val="0086728C"/>
    <w:rsid w:val="00867B43"/>
    <w:rsid w:val="00867CD2"/>
    <w:rsid w:val="00870DF5"/>
    <w:rsid w:val="00871226"/>
    <w:rsid w:val="008719EE"/>
    <w:rsid w:val="00871D2F"/>
    <w:rsid w:val="00872DC5"/>
    <w:rsid w:val="00874535"/>
    <w:rsid w:val="00874CED"/>
    <w:rsid w:val="0087507C"/>
    <w:rsid w:val="00875417"/>
    <w:rsid w:val="00875AD7"/>
    <w:rsid w:val="00875FD6"/>
    <w:rsid w:val="00876407"/>
    <w:rsid w:val="00876628"/>
    <w:rsid w:val="0088052E"/>
    <w:rsid w:val="00880B23"/>
    <w:rsid w:val="00880DC5"/>
    <w:rsid w:val="008811AC"/>
    <w:rsid w:val="0088134F"/>
    <w:rsid w:val="0088193C"/>
    <w:rsid w:val="008832ED"/>
    <w:rsid w:val="00884682"/>
    <w:rsid w:val="0088569C"/>
    <w:rsid w:val="00886726"/>
    <w:rsid w:val="0088727F"/>
    <w:rsid w:val="008876C1"/>
    <w:rsid w:val="00887D59"/>
    <w:rsid w:val="008910A9"/>
    <w:rsid w:val="00891640"/>
    <w:rsid w:val="00891DBA"/>
    <w:rsid w:val="008926D3"/>
    <w:rsid w:val="00896194"/>
    <w:rsid w:val="0089714F"/>
    <w:rsid w:val="0089740E"/>
    <w:rsid w:val="008A0488"/>
    <w:rsid w:val="008A0F83"/>
    <w:rsid w:val="008A1B12"/>
    <w:rsid w:val="008A260E"/>
    <w:rsid w:val="008A423A"/>
    <w:rsid w:val="008A48D8"/>
    <w:rsid w:val="008A6771"/>
    <w:rsid w:val="008B0BB4"/>
    <w:rsid w:val="008B1EB3"/>
    <w:rsid w:val="008B2CAE"/>
    <w:rsid w:val="008B2CDB"/>
    <w:rsid w:val="008B3213"/>
    <w:rsid w:val="008B33CD"/>
    <w:rsid w:val="008B457A"/>
    <w:rsid w:val="008B541E"/>
    <w:rsid w:val="008B7489"/>
    <w:rsid w:val="008B77C1"/>
    <w:rsid w:val="008C0174"/>
    <w:rsid w:val="008C0A11"/>
    <w:rsid w:val="008C0D98"/>
    <w:rsid w:val="008C0E1F"/>
    <w:rsid w:val="008C1F74"/>
    <w:rsid w:val="008C2EFF"/>
    <w:rsid w:val="008C4295"/>
    <w:rsid w:val="008C52D7"/>
    <w:rsid w:val="008C58EE"/>
    <w:rsid w:val="008C72C3"/>
    <w:rsid w:val="008C7BDC"/>
    <w:rsid w:val="008D00B0"/>
    <w:rsid w:val="008D0307"/>
    <w:rsid w:val="008D06A4"/>
    <w:rsid w:val="008D25A9"/>
    <w:rsid w:val="008D304A"/>
    <w:rsid w:val="008D3D0F"/>
    <w:rsid w:val="008D4163"/>
    <w:rsid w:val="008D449A"/>
    <w:rsid w:val="008D45C5"/>
    <w:rsid w:val="008D68F5"/>
    <w:rsid w:val="008D69B4"/>
    <w:rsid w:val="008D7D5B"/>
    <w:rsid w:val="008D7F08"/>
    <w:rsid w:val="008E0AEA"/>
    <w:rsid w:val="008E1747"/>
    <w:rsid w:val="008E1C89"/>
    <w:rsid w:val="008E6B7E"/>
    <w:rsid w:val="008F0787"/>
    <w:rsid w:val="008F111D"/>
    <w:rsid w:val="008F12E4"/>
    <w:rsid w:val="008F1FC3"/>
    <w:rsid w:val="008F250E"/>
    <w:rsid w:val="008F2679"/>
    <w:rsid w:val="008F27F2"/>
    <w:rsid w:val="008F4AF4"/>
    <w:rsid w:val="008F51D1"/>
    <w:rsid w:val="008F634B"/>
    <w:rsid w:val="008F7490"/>
    <w:rsid w:val="008F74AD"/>
    <w:rsid w:val="008F7D88"/>
    <w:rsid w:val="00900BEA"/>
    <w:rsid w:val="00900E78"/>
    <w:rsid w:val="009032D4"/>
    <w:rsid w:val="00903AA7"/>
    <w:rsid w:val="00904457"/>
    <w:rsid w:val="00905248"/>
    <w:rsid w:val="00905FBD"/>
    <w:rsid w:val="009114F2"/>
    <w:rsid w:val="00912D2D"/>
    <w:rsid w:val="009136CC"/>
    <w:rsid w:val="009164F2"/>
    <w:rsid w:val="009166D1"/>
    <w:rsid w:val="00917D50"/>
    <w:rsid w:val="009209C4"/>
    <w:rsid w:val="00921168"/>
    <w:rsid w:val="00921E52"/>
    <w:rsid w:val="0092239B"/>
    <w:rsid w:val="009227B4"/>
    <w:rsid w:val="00922B32"/>
    <w:rsid w:val="009234BC"/>
    <w:rsid w:val="00923C79"/>
    <w:rsid w:val="00924983"/>
    <w:rsid w:val="0092567B"/>
    <w:rsid w:val="00925B8B"/>
    <w:rsid w:val="00925F9C"/>
    <w:rsid w:val="0092607C"/>
    <w:rsid w:val="009263A4"/>
    <w:rsid w:val="00926B4A"/>
    <w:rsid w:val="00927598"/>
    <w:rsid w:val="00930FD5"/>
    <w:rsid w:val="00934633"/>
    <w:rsid w:val="009353FB"/>
    <w:rsid w:val="00935A1E"/>
    <w:rsid w:val="00935F6F"/>
    <w:rsid w:val="00940034"/>
    <w:rsid w:val="0094194F"/>
    <w:rsid w:val="00941C8D"/>
    <w:rsid w:val="009423E5"/>
    <w:rsid w:val="009430B6"/>
    <w:rsid w:val="00945644"/>
    <w:rsid w:val="00947D1E"/>
    <w:rsid w:val="0095013D"/>
    <w:rsid w:val="00950339"/>
    <w:rsid w:val="00951CFE"/>
    <w:rsid w:val="00951FD1"/>
    <w:rsid w:val="0095240B"/>
    <w:rsid w:val="009548A4"/>
    <w:rsid w:val="00956D0E"/>
    <w:rsid w:val="00957508"/>
    <w:rsid w:val="0095794B"/>
    <w:rsid w:val="00960A8C"/>
    <w:rsid w:val="0096167A"/>
    <w:rsid w:val="00963669"/>
    <w:rsid w:val="0096388C"/>
    <w:rsid w:val="00964156"/>
    <w:rsid w:val="009645BC"/>
    <w:rsid w:val="0096486D"/>
    <w:rsid w:val="00964897"/>
    <w:rsid w:val="00965116"/>
    <w:rsid w:val="0096569F"/>
    <w:rsid w:val="009672EC"/>
    <w:rsid w:val="00967BC2"/>
    <w:rsid w:val="009706ED"/>
    <w:rsid w:val="00971AEF"/>
    <w:rsid w:val="00972F3A"/>
    <w:rsid w:val="0097463E"/>
    <w:rsid w:val="009754F7"/>
    <w:rsid w:val="00976F92"/>
    <w:rsid w:val="009802D6"/>
    <w:rsid w:val="00982321"/>
    <w:rsid w:val="00982924"/>
    <w:rsid w:val="00983B63"/>
    <w:rsid w:val="00983DD1"/>
    <w:rsid w:val="00984C42"/>
    <w:rsid w:val="00984DD2"/>
    <w:rsid w:val="0098560A"/>
    <w:rsid w:val="00985DE5"/>
    <w:rsid w:val="009862A9"/>
    <w:rsid w:val="00986821"/>
    <w:rsid w:val="00990E0F"/>
    <w:rsid w:val="0099176F"/>
    <w:rsid w:val="0099389E"/>
    <w:rsid w:val="00993B22"/>
    <w:rsid w:val="0099400C"/>
    <w:rsid w:val="009954B1"/>
    <w:rsid w:val="00996A19"/>
    <w:rsid w:val="009A1F77"/>
    <w:rsid w:val="009A3030"/>
    <w:rsid w:val="009A4F06"/>
    <w:rsid w:val="009A6429"/>
    <w:rsid w:val="009A74CC"/>
    <w:rsid w:val="009B0789"/>
    <w:rsid w:val="009B2ABC"/>
    <w:rsid w:val="009B2F29"/>
    <w:rsid w:val="009B3B8A"/>
    <w:rsid w:val="009B3D79"/>
    <w:rsid w:val="009B43B7"/>
    <w:rsid w:val="009B43F9"/>
    <w:rsid w:val="009B5D4F"/>
    <w:rsid w:val="009B669D"/>
    <w:rsid w:val="009C268A"/>
    <w:rsid w:val="009C2842"/>
    <w:rsid w:val="009C29F5"/>
    <w:rsid w:val="009C39BF"/>
    <w:rsid w:val="009C473A"/>
    <w:rsid w:val="009C4A60"/>
    <w:rsid w:val="009C5B32"/>
    <w:rsid w:val="009C61D6"/>
    <w:rsid w:val="009C6D99"/>
    <w:rsid w:val="009D0CBB"/>
    <w:rsid w:val="009D1352"/>
    <w:rsid w:val="009D1D9B"/>
    <w:rsid w:val="009D333F"/>
    <w:rsid w:val="009D5E26"/>
    <w:rsid w:val="009E047C"/>
    <w:rsid w:val="009E195B"/>
    <w:rsid w:val="009E19A4"/>
    <w:rsid w:val="009E3FD0"/>
    <w:rsid w:val="009E497A"/>
    <w:rsid w:val="009E7397"/>
    <w:rsid w:val="009F0CA3"/>
    <w:rsid w:val="009F0F80"/>
    <w:rsid w:val="009F24CF"/>
    <w:rsid w:val="009F3798"/>
    <w:rsid w:val="009F50EB"/>
    <w:rsid w:val="009F5B37"/>
    <w:rsid w:val="009F6503"/>
    <w:rsid w:val="009F6A9D"/>
    <w:rsid w:val="00A005AD"/>
    <w:rsid w:val="00A02205"/>
    <w:rsid w:val="00A02A62"/>
    <w:rsid w:val="00A02E6F"/>
    <w:rsid w:val="00A03230"/>
    <w:rsid w:val="00A03434"/>
    <w:rsid w:val="00A03469"/>
    <w:rsid w:val="00A034B9"/>
    <w:rsid w:val="00A04172"/>
    <w:rsid w:val="00A05481"/>
    <w:rsid w:val="00A07347"/>
    <w:rsid w:val="00A0792E"/>
    <w:rsid w:val="00A113E4"/>
    <w:rsid w:val="00A127E0"/>
    <w:rsid w:val="00A13914"/>
    <w:rsid w:val="00A15AFF"/>
    <w:rsid w:val="00A167B3"/>
    <w:rsid w:val="00A20F89"/>
    <w:rsid w:val="00A23CCC"/>
    <w:rsid w:val="00A252B3"/>
    <w:rsid w:val="00A25B29"/>
    <w:rsid w:val="00A26716"/>
    <w:rsid w:val="00A276C2"/>
    <w:rsid w:val="00A27936"/>
    <w:rsid w:val="00A27D1D"/>
    <w:rsid w:val="00A30A58"/>
    <w:rsid w:val="00A3289B"/>
    <w:rsid w:val="00A32C44"/>
    <w:rsid w:val="00A32DA4"/>
    <w:rsid w:val="00A344F0"/>
    <w:rsid w:val="00A347F1"/>
    <w:rsid w:val="00A36B3D"/>
    <w:rsid w:val="00A37812"/>
    <w:rsid w:val="00A37CFC"/>
    <w:rsid w:val="00A37D86"/>
    <w:rsid w:val="00A37D9D"/>
    <w:rsid w:val="00A37E1B"/>
    <w:rsid w:val="00A40296"/>
    <w:rsid w:val="00A40659"/>
    <w:rsid w:val="00A415C0"/>
    <w:rsid w:val="00A41D69"/>
    <w:rsid w:val="00A424D6"/>
    <w:rsid w:val="00A425DE"/>
    <w:rsid w:val="00A42CB0"/>
    <w:rsid w:val="00A435B8"/>
    <w:rsid w:val="00A44C3F"/>
    <w:rsid w:val="00A4529A"/>
    <w:rsid w:val="00A45B54"/>
    <w:rsid w:val="00A50276"/>
    <w:rsid w:val="00A51164"/>
    <w:rsid w:val="00A51262"/>
    <w:rsid w:val="00A51355"/>
    <w:rsid w:val="00A51FC6"/>
    <w:rsid w:val="00A51FDB"/>
    <w:rsid w:val="00A523E4"/>
    <w:rsid w:val="00A532B5"/>
    <w:rsid w:val="00A54544"/>
    <w:rsid w:val="00A54BDC"/>
    <w:rsid w:val="00A54ECB"/>
    <w:rsid w:val="00A56372"/>
    <w:rsid w:val="00A57080"/>
    <w:rsid w:val="00A570A6"/>
    <w:rsid w:val="00A57F67"/>
    <w:rsid w:val="00A609CF"/>
    <w:rsid w:val="00A61080"/>
    <w:rsid w:val="00A61D00"/>
    <w:rsid w:val="00A62712"/>
    <w:rsid w:val="00A62929"/>
    <w:rsid w:val="00A64048"/>
    <w:rsid w:val="00A668A0"/>
    <w:rsid w:val="00A66974"/>
    <w:rsid w:val="00A67A27"/>
    <w:rsid w:val="00A72553"/>
    <w:rsid w:val="00A73586"/>
    <w:rsid w:val="00A7541A"/>
    <w:rsid w:val="00A75A96"/>
    <w:rsid w:val="00A7676A"/>
    <w:rsid w:val="00A77132"/>
    <w:rsid w:val="00A7752F"/>
    <w:rsid w:val="00A800AF"/>
    <w:rsid w:val="00A806D3"/>
    <w:rsid w:val="00A816D2"/>
    <w:rsid w:val="00A82C6D"/>
    <w:rsid w:val="00A83717"/>
    <w:rsid w:val="00A840B3"/>
    <w:rsid w:val="00A85027"/>
    <w:rsid w:val="00A855A0"/>
    <w:rsid w:val="00A868DF"/>
    <w:rsid w:val="00A86E1B"/>
    <w:rsid w:val="00A87C27"/>
    <w:rsid w:val="00A903B9"/>
    <w:rsid w:val="00A92313"/>
    <w:rsid w:val="00A94BB5"/>
    <w:rsid w:val="00A95EC5"/>
    <w:rsid w:val="00A978C5"/>
    <w:rsid w:val="00A97FD5"/>
    <w:rsid w:val="00AA0A51"/>
    <w:rsid w:val="00AA1685"/>
    <w:rsid w:val="00AA44D5"/>
    <w:rsid w:val="00AA5019"/>
    <w:rsid w:val="00AA62E6"/>
    <w:rsid w:val="00AB0160"/>
    <w:rsid w:val="00AB27EE"/>
    <w:rsid w:val="00AB3071"/>
    <w:rsid w:val="00AB3D49"/>
    <w:rsid w:val="00AB5B32"/>
    <w:rsid w:val="00AB5E0D"/>
    <w:rsid w:val="00AB5F23"/>
    <w:rsid w:val="00AB5FED"/>
    <w:rsid w:val="00AC0EC5"/>
    <w:rsid w:val="00AC1933"/>
    <w:rsid w:val="00AC4808"/>
    <w:rsid w:val="00AD28E5"/>
    <w:rsid w:val="00AD4C76"/>
    <w:rsid w:val="00AD5EA3"/>
    <w:rsid w:val="00AD69E8"/>
    <w:rsid w:val="00AD6D1D"/>
    <w:rsid w:val="00AD7C28"/>
    <w:rsid w:val="00AD7D29"/>
    <w:rsid w:val="00AD7DD2"/>
    <w:rsid w:val="00AE072D"/>
    <w:rsid w:val="00AE0F23"/>
    <w:rsid w:val="00AE104F"/>
    <w:rsid w:val="00AE16F8"/>
    <w:rsid w:val="00AE1A1F"/>
    <w:rsid w:val="00AE1C6C"/>
    <w:rsid w:val="00AE2C6A"/>
    <w:rsid w:val="00AE2DC2"/>
    <w:rsid w:val="00AE507A"/>
    <w:rsid w:val="00AE545D"/>
    <w:rsid w:val="00AE6CC3"/>
    <w:rsid w:val="00AF03E2"/>
    <w:rsid w:val="00AF0E70"/>
    <w:rsid w:val="00AF206E"/>
    <w:rsid w:val="00AF2C55"/>
    <w:rsid w:val="00AF2D9E"/>
    <w:rsid w:val="00AF53EF"/>
    <w:rsid w:val="00AF5FE3"/>
    <w:rsid w:val="00AF63B8"/>
    <w:rsid w:val="00AF7957"/>
    <w:rsid w:val="00AF7DB6"/>
    <w:rsid w:val="00AF7E7C"/>
    <w:rsid w:val="00B0010E"/>
    <w:rsid w:val="00B0027E"/>
    <w:rsid w:val="00B00ED9"/>
    <w:rsid w:val="00B00F12"/>
    <w:rsid w:val="00B01481"/>
    <w:rsid w:val="00B03063"/>
    <w:rsid w:val="00B0762B"/>
    <w:rsid w:val="00B07FA5"/>
    <w:rsid w:val="00B1125A"/>
    <w:rsid w:val="00B114DB"/>
    <w:rsid w:val="00B14C67"/>
    <w:rsid w:val="00B15A55"/>
    <w:rsid w:val="00B163C7"/>
    <w:rsid w:val="00B17B7A"/>
    <w:rsid w:val="00B20D5F"/>
    <w:rsid w:val="00B216AF"/>
    <w:rsid w:val="00B21CB6"/>
    <w:rsid w:val="00B21F6C"/>
    <w:rsid w:val="00B245CC"/>
    <w:rsid w:val="00B24B27"/>
    <w:rsid w:val="00B24BB5"/>
    <w:rsid w:val="00B269E2"/>
    <w:rsid w:val="00B26C27"/>
    <w:rsid w:val="00B2780A"/>
    <w:rsid w:val="00B30168"/>
    <w:rsid w:val="00B30ACF"/>
    <w:rsid w:val="00B30D30"/>
    <w:rsid w:val="00B31648"/>
    <w:rsid w:val="00B3178E"/>
    <w:rsid w:val="00B328D7"/>
    <w:rsid w:val="00B32EBA"/>
    <w:rsid w:val="00B337B7"/>
    <w:rsid w:val="00B35EFD"/>
    <w:rsid w:val="00B36601"/>
    <w:rsid w:val="00B36DBC"/>
    <w:rsid w:val="00B41426"/>
    <w:rsid w:val="00B41C6E"/>
    <w:rsid w:val="00B42ABB"/>
    <w:rsid w:val="00B431FF"/>
    <w:rsid w:val="00B45031"/>
    <w:rsid w:val="00B450A5"/>
    <w:rsid w:val="00B45670"/>
    <w:rsid w:val="00B45E3D"/>
    <w:rsid w:val="00B50F01"/>
    <w:rsid w:val="00B5303A"/>
    <w:rsid w:val="00B53D69"/>
    <w:rsid w:val="00B54230"/>
    <w:rsid w:val="00B54721"/>
    <w:rsid w:val="00B55C20"/>
    <w:rsid w:val="00B55C67"/>
    <w:rsid w:val="00B56275"/>
    <w:rsid w:val="00B57A90"/>
    <w:rsid w:val="00B60079"/>
    <w:rsid w:val="00B62274"/>
    <w:rsid w:val="00B62425"/>
    <w:rsid w:val="00B6274D"/>
    <w:rsid w:val="00B64D4A"/>
    <w:rsid w:val="00B64F10"/>
    <w:rsid w:val="00B64F1B"/>
    <w:rsid w:val="00B65047"/>
    <w:rsid w:val="00B67451"/>
    <w:rsid w:val="00B67726"/>
    <w:rsid w:val="00B67857"/>
    <w:rsid w:val="00B7048B"/>
    <w:rsid w:val="00B70518"/>
    <w:rsid w:val="00B712BC"/>
    <w:rsid w:val="00B71531"/>
    <w:rsid w:val="00B71B34"/>
    <w:rsid w:val="00B72A5D"/>
    <w:rsid w:val="00B74013"/>
    <w:rsid w:val="00B74855"/>
    <w:rsid w:val="00B76435"/>
    <w:rsid w:val="00B77218"/>
    <w:rsid w:val="00B77668"/>
    <w:rsid w:val="00B77DB1"/>
    <w:rsid w:val="00B811CC"/>
    <w:rsid w:val="00B812E6"/>
    <w:rsid w:val="00B82540"/>
    <w:rsid w:val="00B82DB3"/>
    <w:rsid w:val="00B83D43"/>
    <w:rsid w:val="00B85E6B"/>
    <w:rsid w:val="00B90A2B"/>
    <w:rsid w:val="00B91263"/>
    <w:rsid w:val="00B917C2"/>
    <w:rsid w:val="00B92DA1"/>
    <w:rsid w:val="00B92DC9"/>
    <w:rsid w:val="00B93743"/>
    <w:rsid w:val="00B9484B"/>
    <w:rsid w:val="00B971B8"/>
    <w:rsid w:val="00BA08CF"/>
    <w:rsid w:val="00BA203F"/>
    <w:rsid w:val="00BA69C2"/>
    <w:rsid w:val="00BA7594"/>
    <w:rsid w:val="00BA7595"/>
    <w:rsid w:val="00BA78B1"/>
    <w:rsid w:val="00BB0058"/>
    <w:rsid w:val="00BB1ED7"/>
    <w:rsid w:val="00BB4F6B"/>
    <w:rsid w:val="00BB63F6"/>
    <w:rsid w:val="00BB663E"/>
    <w:rsid w:val="00BB676F"/>
    <w:rsid w:val="00BB7380"/>
    <w:rsid w:val="00BB7F50"/>
    <w:rsid w:val="00BC1720"/>
    <w:rsid w:val="00BC4125"/>
    <w:rsid w:val="00BC4FE1"/>
    <w:rsid w:val="00BC5AD3"/>
    <w:rsid w:val="00BC5EF9"/>
    <w:rsid w:val="00BC63AB"/>
    <w:rsid w:val="00BC75F4"/>
    <w:rsid w:val="00BC7B88"/>
    <w:rsid w:val="00BC7E11"/>
    <w:rsid w:val="00BD008C"/>
    <w:rsid w:val="00BD0145"/>
    <w:rsid w:val="00BD0286"/>
    <w:rsid w:val="00BD0953"/>
    <w:rsid w:val="00BD0C2C"/>
    <w:rsid w:val="00BD1821"/>
    <w:rsid w:val="00BD2AAF"/>
    <w:rsid w:val="00BD33F4"/>
    <w:rsid w:val="00BD4E10"/>
    <w:rsid w:val="00BD4F40"/>
    <w:rsid w:val="00BD568F"/>
    <w:rsid w:val="00BD64A7"/>
    <w:rsid w:val="00BD7E0B"/>
    <w:rsid w:val="00BE067A"/>
    <w:rsid w:val="00BE0CF1"/>
    <w:rsid w:val="00BE0E8D"/>
    <w:rsid w:val="00BE4885"/>
    <w:rsid w:val="00BE4CE4"/>
    <w:rsid w:val="00BE71AD"/>
    <w:rsid w:val="00BF1C50"/>
    <w:rsid w:val="00BF1FCE"/>
    <w:rsid w:val="00BF4A38"/>
    <w:rsid w:val="00BF56D4"/>
    <w:rsid w:val="00BF584B"/>
    <w:rsid w:val="00BF5E73"/>
    <w:rsid w:val="00BF6CAD"/>
    <w:rsid w:val="00BF6FF7"/>
    <w:rsid w:val="00BF74B2"/>
    <w:rsid w:val="00BF7C34"/>
    <w:rsid w:val="00BF7E80"/>
    <w:rsid w:val="00C00541"/>
    <w:rsid w:val="00C005BE"/>
    <w:rsid w:val="00C005CF"/>
    <w:rsid w:val="00C01126"/>
    <w:rsid w:val="00C07F63"/>
    <w:rsid w:val="00C1057A"/>
    <w:rsid w:val="00C105B4"/>
    <w:rsid w:val="00C1065B"/>
    <w:rsid w:val="00C10996"/>
    <w:rsid w:val="00C10B3B"/>
    <w:rsid w:val="00C10F64"/>
    <w:rsid w:val="00C110E9"/>
    <w:rsid w:val="00C1190D"/>
    <w:rsid w:val="00C11FFC"/>
    <w:rsid w:val="00C13EF9"/>
    <w:rsid w:val="00C14A98"/>
    <w:rsid w:val="00C152B1"/>
    <w:rsid w:val="00C15967"/>
    <w:rsid w:val="00C1611B"/>
    <w:rsid w:val="00C162E4"/>
    <w:rsid w:val="00C20990"/>
    <w:rsid w:val="00C20F2F"/>
    <w:rsid w:val="00C21559"/>
    <w:rsid w:val="00C22149"/>
    <w:rsid w:val="00C2378A"/>
    <w:rsid w:val="00C23DA1"/>
    <w:rsid w:val="00C24BD8"/>
    <w:rsid w:val="00C2538E"/>
    <w:rsid w:val="00C254D1"/>
    <w:rsid w:val="00C26020"/>
    <w:rsid w:val="00C273ED"/>
    <w:rsid w:val="00C27CEB"/>
    <w:rsid w:val="00C31535"/>
    <w:rsid w:val="00C319BB"/>
    <w:rsid w:val="00C31E0B"/>
    <w:rsid w:val="00C32835"/>
    <w:rsid w:val="00C331A8"/>
    <w:rsid w:val="00C332FD"/>
    <w:rsid w:val="00C34182"/>
    <w:rsid w:val="00C344A0"/>
    <w:rsid w:val="00C35567"/>
    <w:rsid w:val="00C36173"/>
    <w:rsid w:val="00C36ADF"/>
    <w:rsid w:val="00C37C89"/>
    <w:rsid w:val="00C404C2"/>
    <w:rsid w:val="00C41F8B"/>
    <w:rsid w:val="00C427A5"/>
    <w:rsid w:val="00C43C3C"/>
    <w:rsid w:val="00C43CDA"/>
    <w:rsid w:val="00C43E26"/>
    <w:rsid w:val="00C45AB6"/>
    <w:rsid w:val="00C46AAD"/>
    <w:rsid w:val="00C507E7"/>
    <w:rsid w:val="00C51853"/>
    <w:rsid w:val="00C54614"/>
    <w:rsid w:val="00C56B4D"/>
    <w:rsid w:val="00C6115E"/>
    <w:rsid w:val="00C611CE"/>
    <w:rsid w:val="00C61854"/>
    <w:rsid w:val="00C61BB3"/>
    <w:rsid w:val="00C644FF"/>
    <w:rsid w:val="00C64E04"/>
    <w:rsid w:val="00C6533C"/>
    <w:rsid w:val="00C65C55"/>
    <w:rsid w:val="00C65D9A"/>
    <w:rsid w:val="00C66B44"/>
    <w:rsid w:val="00C6702A"/>
    <w:rsid w:val="00C6720F"/>
    <w:rsid w:val="00C700C1"/>
    <w:rsid w:val="00C70304"/>
    <w:rsid w:val="00C70BB7"/>
    <w:rsid w:val="00C7141F"/>
    <w:rsid w:val="00C71699"/>
    <w:rsid w:val="00C7235D"/>
    <w:rsid w:val="00C72A28"/>
    <w:rsid w:val="00C73D3E"/>
    <w:rsid w:val="00C743A8"/>
    <w:rsid w:val="00C750C3"/>
    <w:rsid w:val="00C75AD1"/>
    <w:rsid w:val="00C75F09"/>
    <w:rsid w:val="00C76788"/>
    <w:rsid w:val="00C76943"/>
    <w:rsid w:val="00C76DA9"/>
    <w:rsid w:val="00C77535"/>
    <w:rsid w:val="00C77B71"/>
    <w:rsid w:val="00C80531"/>
    <w:rsid w:val="00C80979"/>
    <w:rsid w:val="00C81084"/>
    <w:rsid w:val="00C82992"/>
    <w:rsid w:val="00C84B00"/>
    <w:rsid w:val="00C87D4C"/>
    <w:rsid w:val="00C91061"/>
    <w:rsid w:val="00C916B1"/>
    <w:rsid w:val="00C92810"/>
    <w:rsid w:val="00C933D2"/>
    <w:rsid w:val="00C93D94"/>
    <w:rsid w:val="00C9414C"/>
    <w:rsid w:val="00C94615"/>
    <w:rsid w:val="00C95B9A"/>
    <w:rsid w:val="00C96665"/>
    <w:rsid w:val="00C974C2"/>
    <w:rsid w:val="00CA16E8"/>
    <w:rsid w:val="00CA2A5B"/>
    <w:rsid w:val="00CA3DE5"/>
    <w:rsid w:val="00CA4937"/>
    <w:rsid w:val="00CA4A88"/>
    <w:rsid w:val="00CA69D9"/>
    <w:rsid w:val="00CA6B06"/>
    <w:rsid w:val="00CA7A8E"/>
    <w:rsid w:val="00CB082D"/>
    <w:rsid w:val="00CB1955"/>
    <w:rsid w:val="00CB5F98"/>
    <w:rsid w:val="00CB648B"/>
    <w:rsid w:val="00CB6F57"/>
    <w:rsid w:val="00CC1AC7"/>
    <w:rsid w:val="00CC1CC7"/>
    <w:rsid w:val="00CC21F1"/>
    <w:rsid w:val="00CC5660"/>
    <w:rsid w:val="00CC62FE"/>
    <w:rsid w:val="00CC6495"/>
    <w:rsid w:val="00CC692A"/>
    <w:rsid w:val="00CD066D"/>
    <w:rsid w:val="00CD11A1"/>
    <w:rsid w:val="00CD1D0F"/>
    <w:rsid w:val="00CD1DD9"/>
    <w:rsid w:val="00CD3BC4"/>
    <w:rsid w:val="00CD3DFC"/>
    <w:rsid w:val="00CD45D3"/>
    <w:rsid w:val="00CD4F3C"/>
    <w:rsid w:val="00CD5819"/>
    <w:rsid w:val="00CD7618"/>
    <w:rsid w:val="00CD77A4"/>
    <w:rsid w:val="00CD7DA1"/>
    <w:rsid w:val="00CE024C"/>
    <w:rsid w:val="00CE0BA8"/>
    <w:rsid w:val="00CE13AE"/>
    <w:rsid w:val="00CE19DB"/>
    <w:rsid w:val="00CE38D1"/>
    <w:rsid w:val="00CE5981"/>
    <w:rsid w:val="00CE5A38"/>
    <w:rsid w:val="00CE70F8"/>
    <w:rsid w:val="00CF043B"/>
    <w:rsid w:val="00CF1C4C"/>
    <w:rsid w:val="00CF2FE9"/>
    <w:rsid w:val="00CF4F64"/>
    <w:rsid w:val="00CF53ED"/>
    <w:rsid w:val="00CF5CC5"/>
    <w:rsid w:val="00CF6644"/>
    <w:rsid w:val="00CF7834"/>
    <w:rsid w:val="00D00555"/>
    <w:rsid w:val="00D00707"/>
    <w:rsid w:val="00D023E6"/>
    <w:rsid w:val="00D02A80"/>
    <w:rsid w:val="00D02E93"/>
    <w:rsid w:val="00D02F1E"/>
    <w:rsid w:val="00D04019"/>
    <w:rsid w:val="00D04414"/>
    <w:rsid w:val="00D05FF4"/>
    <w:rsid w:val="00D07216"/>
    <w:rsid w:val="00D0761C"/>
    <w:rsid w:val="00D07D09"/>
    <w:rsid w:val="00D10393"/>
    <w:rsid w:val="00D11251"/>
    <w:rsid w:val="00D1153A"/>
    <w:rsid w:val="00D1264A"/>
    <w:rsid w:val="00D13240"/>
    <w:rsid w:val="00D13B2D"/>
    <w:rsid w:val="00D142CD"/>
    <w:rsid w:val="00D1575C"/>
    <w:rsid w:val="00D1785F"/>
    <w:rsid w:val="00D17BE8"/>
    <w:rsid w:val="00D20AD9"/>
    <w:rsid w:val="00D22367"/>
    <w:rsid w:val="00D23D18"/>
    <w:rsid w:val="00D23DBD"/>
    <w:rsid w:val="00D2429B"/>
    <w:rsid w:val="00D27583"/>
    <w:rsid w:val="00D27C25"/>
    <w:rsid w:val="00D27E87"/>
    <w:rsid w:val="00D303CB"/>
    <w:rsid w:val="00D31043"/>
    <w:rsid w:val="00D314B4"/>
    <w:rsid w:val="00D31985"/>
    <w:rsid w:val="00D32E83"/>
    <w:rsid w:val="00D32F55"/>
    <w:rsid w:val="00D34133"/>
    <w:rsid w:val="00D34673"/>
    <w:rsid w:val="00D37DE9"/>
    <w:rsid w:val="00D4062F"/>
    <w:rsid w:val="00D40957"/>
    <w:rsid w:val="00D40A40"/>
    <w:rsid w:val="00D4258F"/>
    <w:rsid w:val="00D42606"/>
    <w:rsid w:val="00D426B4"/>
    <w:rsid w:val="00D438C1"/>
    <w:rsid w:val="00D43949"/>
    <w:rsid w:val="00D43CA1"/>
    <w:rsid w:val="00D45F98"/>
    <w:rsid w:val="00D46B4D"/>
    <w:rsid w:val="00D46F7C"/>
    <w:rsid w:val="00D47487"/>
    <w:rsid w:val="00D47916"/>
    <w:rsid w:val="00D50B78"/>
    <w:rsid w:val="00D5224A"/>
    <w:rsid w:val="00D52A93"/>
    <w:rsid w:val="00D53B27"/>
    <w:rsid w:val="00D5428E"/>
    <w:rsid w:val="00D547FA"/>
    <w:rsid w:val="00D55D0A"/>
    <w:rsid w:val="00D56B35"/>
    <w:rsid w:val="00D61222"/>
    <w:rsid w:val="00D6254C"/>
    <w:rsid w:val="00D63517"/>
    <w:rsid w:val="00D63911"/>
    <w:rsid w:val="00D64903"/>
    <w:rsid w:val="00D65473"/>
    <w:rsid w:val="00D65D0B"/>
    <w:rsid w:val="00D66ABE"/>
    <w:rsid w:val="00D66C35"/>
    <w:rsid w:val="00D6705F"/>
    <w:rsid w:val="00D676B5"/>
    <w:rsid w:val="00D714CF"/>
    <w:rsid w:val="00D73712"/>
    <w:rsid w:val="00D74021"/>
    <w:rsid w:val="00D742E4"/>
    <w:rsid w:val="00D763C7"/>
    <w:rsid w:val="00D7729F"/>
    <w:rsid w:val="00D77690"/>
    <w:rsid w:val="00D80973"/>
    <w:rsid w:val="00D80D79"/>
    <w:rsid w:val="00D82160"/>
    <w:rsid w:val="00D83164"/>
    <w:rsid w:val="00D83388"/>
    <w:rsid w:val="00D864F7"/>
    <w:rsid w:val="00D9069A"/>
    <w:rsid w:val="00D927A6"/>
    <w:rsid w:val="00D927CE"/>
    <w:rsid w:val="00D93695"/>
    <w:rsid w:val="00D949BD"/>
    <w:rsid w:val="00D94AAE"/>
    <w:rsid w:val="00D953CE"/>
    <w:rsid w:val="00D9618C"/>
    <w:rsid w:val="00D97494"/>
    <w:rsid w:val="00D97733"/>
    <w:rsid w:val="00DA0C2C"/>
    <w:rsid w:val="00DA1C8C"/>
    <w:rsid w:val="00DA1F2D"/>
    <w:rsid w:val="00DA25DB"/>
    <w:rsid w:val="00DA2BE8"/>
    <w:rsid w:val="00DA2D4E"/>
    <w:rsid w:val="00DA456C"/>
    <w:rsid w:val="00DA49CA"/>
    <w:rsid w:val="00DA5A7D"/>
    <w:rsid w:val="00DA5AEA"/>
    <w:rsid w:val="00DA6D25"/>
    <w:rsid w:val="00DB01A9"/>
    <w:rsid w:val="00DB1BA8"/>
    <w:rsid w:val="00DB1D96"/>
    <w:rsid w:val="00DB2187"/>
    <w:rsid w:val="00DB304F"/>
    <w:rsid w:val="00DB33BE"/>
    <w:rsid w:val="00DB3509"/>
    <w:rsid w:val="00DB371C"/>
    <w:rsid w:val="00DB3957"/>
    <w:rsid w:val="00DB3FE6"/>
    <w:rsid w:val="00DB43CA"/>
    <w:rsid w:val="00DB490B"/>
    <w:rsid w:val="00DB59CA"/>
    <w:rsid w:val="00DB5E06"/>
    <w:rsid w:val="00DB7B34"/>
    <w:rsid w:val="00DC1E57"/>
    <w:rsid w:val="00DC38FE"/>
    <w:rsid w:val="00DC3E4F"/>
    <w:rsid w:val="00DC50B3"/>
    <w:rsid w:val="00DC65C0"/>
    <w:rsid w:val="00DC6825"/>
    <w:rsid w:val="00DC7159"/>
    <w:rsid w:val="00DC7989"/>
    <w:rsid w:val="00DC7AD1"/>
    <w:rsid w:val="00DD1EF3"/>
    <w:rsid w:val="00DD20CA"/>
    <w:rsid w:val="00DD26BE"/>
    <w:rsid w:val="00DD2D12"/>
    <w:rsid w:val="00DD3E6A"/>
    <w:rsid w:val="00DD42A3"/>
    <w:rsid w:val="00DD50BC"/>
    <w:rsid w:val="00DE04B7"/>
    <w:rsid w:val="00DE468E"/>
    <w:rsid w:val="00DE5A3E"/>
    <w:rsid w:val="00DE5B37"/>
    <w:rsid w:val="00DE6BE4"/>
    <w:rsid w:val="00DF07B7"/>
    <w:rsid w:val="00DF081A"/>
    <w:rsid w:val="00DF0FED"/>
    <w:rsid w:val="00DF221A"/>
    <w:rsid w:val="00DF2B67"/>
    <w:rsid w:val="00DF2FF9"/>
    <w:rsid w:val="00DF50CC"/>
    <w:rsid w:val="00DF518B"/>
    <w:rsid w:val="00DF7179"/>
    <w:rsid w:val="00DF7EEC"/>
    <w:rsid w:val="00E004BD"/>
    <w:rsid w:val="00E02219"/>
    <w:rsid w:val="00E027F5"/>
    <w:rsid w:val="00E02BE7"/>
    <w:rsid w:val="00E02DA5"/>
    <w:rsid w:val="00E04581"/>
    <w:rsid w:val="00E061D2"/>
    <w:rsid w:val="00E1004A"/>
    <w:rsid w:val="00E10355"/>
    <w:rsid w:val="00E10681"/>
    <w:rsid w:val="00E1153B"/>
    <w:rsid w:val="00E11E8E"/>
    <w:rsid w:val="00E1328C"/>
    <w:rsid w:val="00E13FF7"/>
    <w:rsid w:val="00E1437A"/>
    <w:rsid w:val="00E14BB7"/>
    <w:rsid w:val="00E1502D"/>
    <w:rsid w:val="00E159EE"/>
    <w:rsid w:val="00E15A00"/>
    <w:rsid w:val="00E15F71"/>
    <w:rsid w:val="00E1630A"/>
    <w:rsid w:val="00E17FBE"/>
    <w:rsid w:val="00E21A20"/>
    <w:rsid w:val="00E25D0F"/>
    <w:rsid w:val="00E277CC"/>
    <w:rsid w:val="00E302DC"/>
    <w:rsid w:val="00E30A7E"/>
    <w:rsid w:val="00E30CFD"/>
    <w:rsid w:val="00E32C02"/>
    <w:rsid w:val="00E3452D"/>
    <w:rsid w:val="00E351C9"/>
    <w:rsid w:val="00E35875"/>
    <w:rsid w:val="00E35908"/>
    <w:rsid w:val="00E36C7B"/>
    <w:rsid w:val="00E379B0"/>
    <w:rsid w:val="00E406EB"/>
    <w:rsid w:val="00E425A2"/>
    <w:rsid w:val="00E42DE3"/>
    <w:rsid w:val="00E440F0"/>
    <w:rsid w:val="00E44976"/>
    <w:rsid w:val="00E44D98"/>
    <w:rsid w:val="00E51338"/>
    <w:rsid w:val="00E51CB6"/>
    <w:rsid w:val="00E53190"/>
    <w:rsid w:val="00E5565F"/>
    <w:rsid w:val="00E5614D"/>
    <w:rsid w:val="00E5628B"/>
    <w:rsid w:val="00E5642B"/>
    <w:rsid w:val="00E61A58"/>
    <w:rsid w:val="00E64B2A"/>
    <w:rsid w:val="00E6591C"/>
    <w:rsid w:val="00E65F93"/>
    <w:rsid w:val="00E662E3"/>
    <w:rsid w:val="00E666E8"/>
    <w:rsid w:val="00E66D5E"/>
    <w:rsid w:val="00E66D60"/>
    <w:rsid w:val="00E67F01"/>
    <w:rsid w:val="00E70406"/>
    <w:rsid w:val="00E707A3"/>
    <w:rsid w:val="00E73A07"/>
    <w:rsid w:val="00E740F0"/>
    <w:rsid w:val="00E7440A"/>
    <w:rsid w:val="00E75CA6"/>
    <w:rsid w:val="00E76013"/>
    <w:rsid w:val="00E7630F"/>
    <w:rsid w:val="00E77523"/>
    <w:rsid w:val="00E80170"/>
    <w:rsid w:val="00E80367"/>
    <w:rsid w:val="00E80A5B"/>
    <w:rsid w:val="00E80B00"/>
    <w:rsid w:val="00E80D09"/>
    <w:rsid w:val="00E827FF"/>
    <w:rsid w:val="00E831CE"/>
    <w:rsid w:val="00E85894"/>
    <w:rsid w:val="00E87C59"/>
    <w:rsid w:val="00E90F98"/>
    <w:rsid w:val="00E912D1"/>
    <w:rsid w:val="00EA0384"/>
    <w:rsid w:val="00EA088B"/>
    <w:rsid w:val="00EA238D"/>
    <w:rsid w:val="00EA4219"/>
    <w:rsid w:val="00EA4DCB"/>
    <w:rsid w:val="00EA5404"/>
    <w:rsid w:val="00EA5878"/>
    <w:rsid w:val="00EB08FC"/>
    <w:rsid w:val="00EB3D89"/>
    <w:rsid w:val="00EB3FF2"/>
    <w:rsid w:val="00EB4404"/>
    <w:rsid w:val="00EB681B"/>
    <w:rsid w:val="00EB6873"/>
    <w:rsid w:val="00EC12F3"/>
    <w:rsid w:val="00EC4401"/>
    <w:rsid w:val="00EC4D5D"/>
    <w:rsid w:val="00EC52A6"/>
    <w:rsid w:val="00EC558C"/>
    <w:rsid w:val="00EC5818"/>
    <w:rsid w:val="00EC598D"/>
    <w:rsid w:val="00EC6ACE"/>
    <w:rsid w:val="00EC6CDF"/>
    <w:rsid w:val="00EC6FEB"/>
    <w:rsid w:val="00EC7E36"/>
    <w:rsid w:val="00ED16A5"/>
    <w:rsid w:val="00ED1A15"/>
    <w:rsid w:val="00ED3E5B"/>
    <w:rsid w:val="00ED49C4"/>
    <w:rsid w:val="00ED5AE2"/>
    <w:rsid w:val="00ED6D85"/>
    <w:rsid w:val="00ED72F7"/>
    <w:rsid w:val="00EE02D0"/>
    <w:rsid w:val="00EE0FD8"/>
    <w:rsid w:val="00EE1025"/>
    <w:rsid w:val="00EE17CC"/>
    <w:rsid w:val="00EE1BCF"/>
    <w:rsid w:val="00EE236C"/>
    <w:rsid w:val="00EE3746"/>
    <w:rsid w:val="00EE499D"/>
    <w:rsid w:val="00EE4A1C"/>
    <w:rsid w:val="00EE4F65"/>
    <w:rsid w:val="00EE64D8"/>
    <w:rsid w:val="00EE6DA3"/>
    <w:rsid w:val="00EE7898"/>
    <w:rsid w:val="00EF0885"/>
    <w:rsid w:val="00EF1128"/>
    <w:rsid w:val="00EF2650"/>
    <w:rsid w:val="00EF56B7"/>
    <w:rsid w:val="00EF61FD"/>
    <w:rsid w:val="00EF6F2C"/>
    <w:rsid w:val="00EF7510"/>
    <w:rsid w:val="00F01262"/>
    <w:rsid w:val="00F0159B"/>
    <w:rsid w:val="00F02586"/>
    <w:rsid w:val="00F02AA6"/>
    <w:rsid w:val="00F03FAB"/>
    <w:rsid w:val="00F067F2"/>
    <w:rsid w:val="00F0738B"/>
    <w:rsid w:val="00F07E21"/>
    <w:rsid w:val="00F10C9A"/>
    <w:rsid w:val="00F16EB7"/>
    <w:rsid w:val="00F20B5F"/>
    <w:rsid w:val="00F2164A"/>
    <w:rsid w:val="00F21892"/>
    <w:rsid w:val="00F21AC0"/>
    <w:rsid w:val="00F22B7D"/>
    <w:rsid w:val="00F23DB5"/>
    <w:rsid w:val="00F24369"/>
    <w:rsid w:val="00F25A0B"/>
    <w:rsid w:val="00F26919"/>
    <w:rsid w:val="00F271B5"/>
    <w:rsid w:val="00F279BD"/>
    <w:rsid w:val="00F27D16"/>
    <w:rsid w:val="00F27DC2"/>
    <w:rsid w:val="00F27E22"/>
    <w:rsid w:val="00F316E7"/>
    <w:rsid w:val="00F31F23"/>
    <w:rsid w:val="00F3235A"/>
    <w:rsid w:val="00F32F67"/>
    <w:rsid w:val="00F32FA1"/>
    <w:rsid w:val="00F3500C"/>
    <w:rsid w:val="00F3625F"/>
    <w:rsid w:val="00F41352"/>
    <w:rsid w:val="00F419EA"/>
    <w:rsid w:val="00F41C4A"/>
    <w:rsid w:val="00F4245B"/>
    <w:rsid w:val="00F427FD"/>
    <w:rsid w:val="00F42F03"/>
    <w:rsid w:val="00F436AD"/>
    <w:rsid w:val="00F43762"/>
    <w:rsid w:val="00F439D7"/>
    <w:rsid w:val="00F43FAA"/>
    <w:rsid w:val="00F44666"/>
    <w:rsid w:val="00F46023"/>
    <w:rsid w:val="00F4793A"/>
    <w:rsid w:val="00F47F9E"/>
    <w:rsid w:val="00F517DA"/>
    <w:rsid w:val="00F527F0"/>
    <w:rsid w:val="00F54A9B"/>
    <w:rsid w:val="00F552F1"/>
    <w:rsid w:val="00F56166"/>
    <w:rsid w:val="00F561F0"/>
    <w:rsid w:val="00F564C1"/>
    <w:rsid w:val="00F56932"/>
    <w:rsid w:val="00F56C4D"/>
    <w:rsid w:val="00F56CD1"/>
    <w:rsid w:val="00F601A9"/>
    <w:rsid w:val="00F603A5"/>
    <w:rsid w:val="00F60569"/>
    <w:rsid w:val="00F61D0C"/>
    <w:rsid w:val="00F61E2D"/>
    <w:rsid w:val="00F62C8E"/>
    <w:rsid w:val="00F65795"/>
    <w:rsid w:val="00F65B5F"/>
    <w:rsid w:val="00F708C0"/>
    <w:rsid w:val="00F71EAD"/>
    <w:rsid w:val="00F736E3"/>
    <w:rsid w:val="00F74247"/>
    <w:rsid w:val="00F75937"/>
    <w:rsid w:val="00F75BD0"/>
    <w:rsid w:val="00F768C2"/>
    <w:rsid w:val="00F77E1F"/>
    <w:rsid w:val="00F77EBF"/>
    <w:rsid w:val="00F814F2"/>
    <w:rsid w:val="00F81ABF"/>
    <w:rsid w:val="00F82C55"/>
    <w:rsid w:val="00F82E3F"/>
    <w:rsid w:val="00F83BA9"/>
    <w:rsid w:val="00F844C5"/>
    <w:rsid w:val="00F84F88"/>
    <w:rsid w:val="00F85B90"/>
    <w:rsid w:val="00F86703"/>
    <w:rsid w:val="00F87097"/>
    <w:rsid w:val="00F904F4"/>
    <w:rsid w:val="00F92083"/>
    <w:rsid w:val="00F97536"/>
    <w:rsid w:val="00FA07C5"/>
    <w:rsid w:val="00FA1625"/>
    <w:rsid w:val="00FA2BDE"/>
    <w:rsid w:val="00FA3048"/>
    <w:rsid w:val="00FA3CA4"/>
    <w:rsid w:val="00FA49C9"/>
    <w:rsid w:val="00FA4F4A"/>
    <w:rsid w:val="00FA4F84"/>
    <w:rsid w:val="00FA6120"/>
    <w:rsid w:val="00FA7FCE"/>
    <w:rsid w:val="00FB0401"/>
    <w:rsid w:val="00FB171E"/>
    <w:rsid w:val="00FB173D"/>
    <w:rsid w:val="00FB1E33"/>
    <w:rsid w:val="00FB2211"/>
    <w:rsid w:val="00FB22C6"/>
    <w:rsid w:val="00FB4C92"/>
    <w:rsid w:val="00FB5585"/>
    <w:rsid w:val="00FB617D"/>
    <w:rsid w:val="00FC05DD"/>
    <w:rsid w:val="00FC0D84"/>
    <w:rsid w:val="00FC239B"/>
    <w:rsid w:val="00FC2835"/>
    <w:rsid w:val="00FC40D7"/>
    <w:rsid w:val="00FC4490"/>
    <w:rsid w:val="00FC5D33"/>
    <w:rsid w:val="00FC6609"/>
    <w:rsid w:val="00FC74EB"/>
    <w:rsid w:val="00FD0CDA"/>
    <w:rsid w:val="00FD120D"/>
    <w:rsid w:val="00FD1B92"/>
    <w:rsid w:val="00FD2208"/>
    <w:rsid w:val="00FD2239"/>
    <w:rsid w:val="00FD37C2"/>
    <w:rsid w:val="00FD4894"/>
    <w:rsid w:val="00FD4B5A"/>
    <w:rsid w:val="00FD4FBE"/>
    <w:rsid w:val="00FD5A3D"/>
    <w:rsid w:val="00FD5CB0"/>
    <w:rsid w:val="00FE0561"/>
    <w:rsid w:val="00FE1303"/>
    <w:rsid w:val="00FE1CFF"/>
    <w:rsid w:val="00FE3196"/>
    <w:rsid w:val="00FE43F5"/>
    <w:rsid w:val="00FF071D"/>
    <w:rsid w:val="00FF11B9"/>
    <w:rsid w:val="00FF263F"/>
    <w:rsid w:val="00FF2AB9"/>
    <w:rsid w:val="00FF3331"/>
    <w:rsid w:val="00FF36B8"/>
    <w:rsid w:val="00FF52ED"/>
    <w:rsid w:val="00FF6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93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45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214009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385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5531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18490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47897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6964331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415964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06317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74918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512865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57577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4923396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46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52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39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0980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789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56477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311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91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0547618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7009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72781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3921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822682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37637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4754663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012009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9494349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2687947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79651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606278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8495764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639528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83159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2338923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1335911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597609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5904820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6613808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25128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92346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24748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7411744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78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8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25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2713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6998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0390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96497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587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2273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54367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0538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260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55602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5828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28780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00647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08760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070813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515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764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82360434">
                  <w:marLeft w:val="107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115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196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3751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485491">
                                  <w:marLeft w:val="0"/>
                                  <w:marRight w:val="0"/>
                                  <w:marTop w:val="0"/>
                                  <w:marBottom w:val="161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434979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22627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62822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607790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094010530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77732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149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0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65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22951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9424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615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14712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6827788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1933781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5388373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49416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9559831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78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973955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934606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5775374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785584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7449019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863718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470289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75158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965850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226400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2964190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304669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0975867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135637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215233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717160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9391470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673149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89451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003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79409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900412">
              <w:marLeft w:val="0"/>
              <w:marRight w:val="0"/>
              <w:marTop w:val="1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487824">
                  <w:marLeft w:val="0"/>
                  <w:marRight w:val="0"/>
                  <w:marTop w:val="0"/>
                  <w:marBottom w:val="0"/>
                  <w:divBdr>
                    <w:top w:val="single" w:sz="2" w:space="0" w:color="CCCCCC"/>
                    <w:left w:val="single" w:sz="2" w:space="0" w:color="CCCCCC"/>
                    <w:bottom w:val="single" w:sz="2" w:space="0" w:color="CCCCCC"/>
                    <w:right w:val="single" w:sz="2" w:space="0" w:color="CCCCCC"/>
                  </w:divBdr>
                  <w:divsChild>
                    <w:div w:id="1140879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246732">
                          <w:marLeft w:val="5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6065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7480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0752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3.wmf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938</Words>
  <Characters>28147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04T07:46:00Z</dcterms:created>
  <dcterms:modified xsi:type="dcterms:W3CDTF">2020-04-22T09:23:00Z</dcterms:modified>
</cp:coreProperties>
</file>